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6287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bookmarkStart w:id="0" w:name="_GoBack"/>
            <w:bookmarkEnd w:id="0"/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9978CA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9978CA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ФІОТ (ІП)                                              </w:t>
            </w:r>
            <w:r w:rsidRPr="009978CA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9978CA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2F463E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9978CA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9978CA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9978CA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</w:t>
            </w:r>
          </w:p>
          <w:p w:rsidR="004B4C48" w:rsidRPr="009978CA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A487D" w:rsidRPr="00523D45" w:rsidRDefault="007A487D" w:rsidP="007A487D">
            <w:pPr>
              <w:numPr>
                <w:ilvl w:val="0"/>
                <w:numId w:val="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Означення функції кількох змінних. Область визначення. Границя функції кількох змінних. Неперервність функції кількох змінних. Теорема Веєрштраса.</w:t>
            </w:r>
          </w:p>
          <w:p w:rsidR="0034266C" w:rsidRPr="00523D45" w:rsidRDefault="004B4C48" w:rsidP="0034266C">
            <w:pPr>
              <w:numPr>
                <w:ilvl w:val="0"/>
                <w:numId w:val="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Знайти екстремуми функції</w:t>
            </w:r>
            <w:r w:rsidR="000579D2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380" w:dyaOrig="360" w14:anchorId="1A3E4B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8pt;height:18pt" o:ole="" fillcolor="window">
                  <v:imagedata r:id="rId5" o:title=""/>
                </v:shape>
                <o:OLEObject Type="Embed" ProgID="Equation.DSMT4" ShapeID="_x0000_i1025" DrawAspect="Content" ObjectID="_1525774678" r:id="rId6"/>
              </w:object>
            </w:r>
          </w:p>
          <w:p w:rsidR="0034266C" w:rsidRPr="00523D45" w:rsidRDefault="0034266C" w:rsidP="0034266C">
            <w:pPr>
              <w:numPr>
                <w:ilvl w:val="0"/>
                <w:numId w:val="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площу області, обмеженої лініям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4000" w:dyaOrig="420" w14:anchorId="62D397DB">
                <v:shape id="_x0000_i1026" type="#_x0000_t75" style="width:225.9pt;height:21.6pt" o:ole="" fillcolor="window">
                  <v:imagedata r:id="rId7" o:title=""/>
                </v:shape>
                <o:OLEObject Type="Embed" ProgID="Equation.DSMT4" ShapeID="_x0000_i1026" DrawAspect="Content" ObjectID="_1525774679" r:id="rId8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6D5611" w:rsidRDefault="007137EC" w:rsidP="0034266C">
            <w:pPr>
              <w:numPr>
                <w:ilvl w:val="0"/>
                <w:numId w:val="1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Розв’язати задачу Коші: </w:t>
            </w:r>
            <w:r w:rsidR="00E832E4">
              <w:rPr>
                <w:noProof/>
                <w:position w:val="-32"/>
                <w:sz w:val="28"/>
              </w:rPr>
              <w:object w:dxaOrig="1939" w:dyaOrig="760" w14:anchorId="6A7598FA">
                <v:shape id="_x0000_i1027" type="#_x0000_t75" style="width:97.2pt;height:37.8pt" o:ole="">
                  <v:imagedata r:id="rId9" o:title=""/>
                </v:shape>
                <o:OLEObject Type="Embed" ProgID="Equation.DSMT4" ShapeID="_x0000_i1027" DrawAspect="Content" ObjectID="_1525774680" r:id="rId10"/>
              </w:object>
            </w:r>
            <w:r>
              <w:rPr>
                <w:sz w:val="26"/>
                <w:szCs w:val="26"/>
                <w:lang w:val="uk-UA"/>
              </w:rPr>
              <w:t xml:space="preserve"> </w:t>
            </w:r>
          </w:p>
          <w:p w:rsidR="008D18D0" w:rsidRPr="00523D45" w:rsidRDefault="005D7B18" w:rsidP="0034266C">
            <w:pPr>
              <w:numPr>
                <w:ilvl w:val="0"/>
                <w:numId w:val="1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Знайти область збіжності та суму степеневого ряду </w:t>
            </w:r>
            <w:r w:rsidR="00E832E4" w:rsidRPr="005D7B18">
              <w:rPr>
                <w:noProof/>
                <w:position w:val="-32"/>
                <w:sz w:val="26"/>
                <w:szCs w:val="26"/>
              </w:rPr>
              <w:object w:dxaOrig="1340" w:dyaOrig="820" w14:anchorId="3C7AA8A7">
                <v:shape id="_x0000_i1028" type="#_x0000_t75" style="width:81pt;height:44.1pt" o:ole="">
                  <v:imagedata r:id="rId11" o:title=""/>
                </v:shape>
                <o:OLEObject Type="Embed" ProgID="Equation.DSMT4" ShapeID="_x0000_i1028" DrawAspect="Content" ObjectID="_1525774681" r:id="rId12"/>
              </w:object>
            </w:r>
            <w:r>
              <w:rPr>
                <w:sz w:val="26"/>
                <w:szCs w:val="26"/>
                <w:lang w:val="uk-UA"/>
              </w:rPr>
              <w:t>.</w:t>
            </w:r>
          </w:p>
          <w:p w:rsidR="00B14F93" w:rsidRPr="00523D45" w:rsidRDefault="00B14F93" w:rsidP="00B14F93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4B4C48" w:rsidRPr="00523D45" w:rsidRDefault="00D151EF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6272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9978CA" w:rsidRPr="009978CA" w:rsidRDefault="004B4C48" w:rsidP="009978CA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</w:t>
            </w:r>
            <w:r w:rsidRPr="009978CA">
              <w:rPr>
                <w:color w:val="000000"/>
                <w:sz w:val="26"/>
                <w:szCs w:val="26"/>
                <w:lang w:val="uk-UA"/>
              </w:rPr>
              <w:t xml:space="preserve">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2F463E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="004B4C48"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728D1" w:rsidRPr="00523D45" w:rsidRDefault="007728D1" w:rsidP="007728D1">
            <w:pPr>
              <w:numPr>
                <w:ilvl w:val="0"/>
                <w:numId w:val="2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Частинні похідні першого порядку. Геометричний зміст частинних похідних. Диференційовність функції  кількох змінних. Диференціали першого порядку. </w:t>
            </w:r>
          </w:p>
          <w:p w:rsidR="00E161DC" w:rsidRPr="00523D45" w:rsidRDefault="004B4C48" w:rsidP="00E161DC">
            <w:pPr>
              <w:numPr>
                <w:ilvl w:val="0"/>
                <w:numId w:val="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</w:t>
            </w:r>
            <w:r w:rsidR="00E161DC" w:rsidRPr="00523D45">
              <w:rPr>
                <w:sz w:val="26"/>
                <w:szCs w:val="26"/>
                <w:lang w:val="uk-UA"/>
              </w:rPr>
              <w:t xml:space="preserve">екстремум функції </w:t>
            </w:r>
            <w:r w:rsidR="00E832E4" w:rsidRPr="00523D45">
              <w:rPr>
                <w:noProof/>
                <w:position w:val="-12"/>
                <w:sz w:val="26"/>
                <w:szCs w:val="26"/>
              </w:rPr>
              <w:object w:dxaOrig="3100" w:dyaOrig="400" w14:anchorId="48A4F5D8">
                <v:shape id="_x0000_i1029" type="#_x0000_t75" style="width:154.8pt;height:19.8pt" o:ole="">
                  <v:imagedata r:id="rId13" o:title=""/>
                </v:shape>
                <o:OLEObject Type="Embed" ProgID="Equation.DSMT4" ShapeID="_x0000_i1029" DrawAspect="Content" ObjectID="_1525774682" r:id="rId14"/>
              </w:object>
            </w:r>
            <w:r w:rsidR="00E161DC" w:rsidRPr="00523D45">
              <w:rPr>
                <w:sz w:val="26"/>
                <w:szCs w:val="26"/>
                <w:lang w:val="uk-UA"/>
              </w:rPr>
              <w:t>.</w:t>
            </w:r>
          </w:p>
          <w:p w:rsidR="004B4C48" w:rsidRPr="007D1063" w:rsidRDefault="004B4C48" w:rsidP="004B4C48">
            <w:pPr>
              <w:numPr>
                <w:ilvl w:val="0"/>
                <w:numId w:val="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ити роботу векторного поля </w:t>
            </w:r>
            <w:r w:rsidR="00E832E4" w:rsidRPr="00523D45">
              <w:rPr>
                <w:noProof/>
                <w:position w:val="-16"/>
                <w:sz w:val="26"/>
                <w:szCs w:val="26"/>
              </w:rPr>
              <w:object w:dxaOrig="1520" w:dyaOrig="440" w14:anchorId="7B783DE0">
                <v:shape id="_x0000_i1030" type="#_x0000_t75" style="width:75.6pt;height:21.6pt" o:ole="" fillcolor="window">
                  <v:imagedata r:id="rId15" o:title=""/>
                </v:shape>
                <o:OLEObject Type="Embed" ProgID="Equation.DSMT4" ShapeID="_x0000_i1030" DrawAspect="Content" ObjectID="_1525774683" r:id="rId16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по парабол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780" w:dyaOrig="360" w14:anchorId="4EEAB57B">
                <v:shape id="_x0000_i1031" type="#_x0000_t75" style="width:38.7pt;height:18pt" o:ole="" fillcolor="window">
                  <v:imagedata r:id="rId17" o:title=""/>
                </v:shape>
                <o:OLEObject Type="Embed" ProgID="Equation.DSMT4" ShapeID="_x0000_i1031" DrawAspect="Content" ObjectID="_1525774684" r:id="rId18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від точки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780" w:dyaOrig="400" w14:anchorId="1D411A4F">
                <v:shape id="_x0000_i1032" type="#_x0000_t75" style="width:38.7pt;height:19.8pt" o:ole="" fillcolor="window">
                  <v:imagedata r:id="rId19" o:title=""/>
                </v:shape>
                <o:OLEObject Type="Embed" ProgID="Equation.DSMT4" ShapeID="_x0000_i1032" DrawAspect="Content" ObjectID="_1525774685" r:id="rId20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до точки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740" w:dyaOrig="400" w14:anchorId="659B0E61">
                <v:shape id="_x0000_i1033" type="#_x0000_t75" style="width:36.9pt;height:19.8pt" o:ole="" fillcolor="window">
                  <v:imagedata r:id="rId21" o:title=""/>
                </v:shape>
                <o:OLEObject Type="Embed" ProgID="Equation.DSMT4" ShapeID="_x0000_i1033" DrawAspect="Content" ObjectID="_1525774686" r:id="rId22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E55D4F" w:rsidRPr="007D1063" w:rsidRDefault="00E55D4F" w:rsidP="00E55D4F">
            <w:pPr>
              <w:numPr>
                <w:ilvl w:val="0"/>
                <w:numId w:val="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D1063">
              <w:rPr>
                <w:sz w:val="26"/>
                <w:szCs w:val="26"/>
                <w:lang w:val="uk-UA"/>
              </w:rPr>
              <w:t>Знайти загальний розв</w:t>
            </w:r>
            <w:r w:rsidRPr="007D1063">
              <w:rPr>
                <w:sz w:val="26"/>
                <w:szCs w:val="26"/>
              </w:rPr>
              <w:t>`</w:t>
            </w:r>
            <w:r w:rsidRPr="007D1063">
              <w:rPr>
                <w:sz w:val="26"/>
                <w:szCs w:val="26"/>
                <w:lang w:val="uk-UA"/>
              </w:rPr>
              <w:t xml:space="preserve">язок рівняння </w:t>
            </w:r>
            <w:r w:rsidR="00E832E4" w:rsidRPr="007D1063">
              <w:rPr>
                <w:noProof/>
                <w:position w:val="-16"/>
                <w:sz w:val="26"/>
                <w:szCs w:val="26"/>
              </w:rPr>
              <w:object w:dxaOrig="2580" w:dyaOrig="499" w14:anchorId="08839C99">
                <v:shape id="_x0000_i1034" type="#_x0000_t75" style="width:128.7pt;height:25.2pt" o:ole="">
                  <v:imagedata r:id="rId23" o:title=""/>
                </v:shape>
                <o:OLEObject Type="Embed" ProgID="Equation.DSMT4" ShapeID="_x0000_i1034" DrawAspect="Content" ObjectID="_1525774687" r:id="rId24"/>
              </w:object>
            </w:r>
            <w:r w:rsidRPr="007D1063">
              <w:rPr>
                <w:sz w:val="26"/>
                <w:szCs w:val="26"/>
                <w:lang w:val="uk-UA"/>
              </w:rPr>
              <w:t>.</w:t>
            </w:r>
          </w:p>
          <w:p w:rsidR="007D1063" w:rsidRPr="007D1063" w:rsidRDefault="007D1063" w:rsidP="007D1063">
            <w:pPr>
              <w:numPr>
                <w:ilvl w:val="0"/>
                <w:numId w:val="2"/>
              </w:numPr>
              <w:ind w:left="714" w:hanging="357"/>
              <w:rPr>
                <w:sz w:val="26"/>
                <w:szCs w:val="26"/>
              </w:rPr>
            </w:pPr>
            <w:r w:rsidRPr="007D1063">
              <w:rPr>
                <w:sz w:val="26"/>
                <w:szCs w:val="26"/>
              </w:rPr>
              <w:t>Розвиньте у ряд Фур’є п</w:t>
            </w:r>
            <w:r w:rsidRPr="007D1063">
              <w:rPr>
                <w:sz w:val="26"/>
                <w:szCs w:val="26"/>
              </w:rPr>
              <w:t>е</w:t>
            </w:r>
            <w:r w:rsidRPr="007D1063">
              <w:rPr>
                <w:sz w:val="26"/>
                <w:szCs w:val="26"/>
              </w:rPr>
              <w:t xml:space="preserve">ріодичну з періодом </w:t>
            </w:r>
            <w:r w:rsidR="00E832E4" w:rsidRPr="007D1063">
              <w:rPr>
                <w:noProof/>
                <w:position w:val="-6"/>
                <w:sz w:val="26"/>
                <w:szCs w:val="26"/>
              </w:rPr>
              <w:object w:dxaOrig="859" w:dyaOrig="340" w14:anchorId="3C1B48A3">
                <v:shape id="_x0000_i1035" type="#_x0000_t75" style="width:31.5pt;height:12.6pt" o:ole="">
                  <v:imagedata r:id="rId25" o:title=""/>
                </v:shape>
                <o:OLEObject Type="Embed" ProgID="Equation.DSMT4" ShapeID="_x0000_i1035" DrawAspect="Content" ObjectID="_1525774688" r:id="rId26"/>
              </w:object>
            </w:r>
            <w:r w:rsidRPr="007D1063">
              <w:rPr>
                <w:sz w:val="26"/>
                <w:szCs w:val="26"/>
              </w:rPr>
              <w:t xml:space="preserve"> ф</w:t>
            </w:r>
            <w:r w:rsidRPr="007D1063">
              <w:rPr>
                <w:sz w:val="26"/>
                <w:szCs w:val="26"/>
              </w:rPr>
              <w:t>у</w:t>
            </w:r>
            <w:r w:rsidRPr="007D1063">
              <w:rPr>
                <w:sz w:val="26"/>
                <w:szCs w:val="26"/>
              </w:rPr>
              <w:t>нкцію</w:t>
            </w:r>
            <w:r w:rsidR="00E832E4" w:rsidRPr="007D1063">
              <w:rPr>
                <w:noProof/>
                <w:position w:val="-12"/>
                <w:sz w:val="26"/>
                <w:szCs w:val="26"/>
              </w:rPr>
              <w:object w:dxaOrig="1560" w:dyaOrig="400" w14:anchorId="7DBE71BF">
                <v:shape id="_x0000_i1036" type="#_x0000_t75" style="width:56.7pt;height:14.4pt" o:ole="">
                  <v:imagedata r:id="rId27" o:title=""/>
                </v:shape>
                <o:OLEObject Type="Embed" ProgID="Equation.DSMT4" ShapeID="_x0000_i1036" DrawAspect="Content" ObjectID="_1525774689" r:id="rId28"/>
              </w:object>
            </w:r>
            <w:r w:rsidRPr="007D1063">
              <w:rPr>
                <w:sz w:val="26"/>
                <w:szCs w:val="26"/>
              </w:rPr>
              <w:t xml:space="preserve"> задану на і</w:t>
            </w:r>
            <w:r w:rsidRPr="007D1063">
              <w:rPr>
                <w:sz w:val="26"/>
                <w:szCs w:val="26"/>
              </w:rPr>
              <w:t>н</w:t>
            </w:r>
            <w:r w:rsidRPr="007D1063">
              <w:rPr>
                <w:sz w:val="26"/>
                <w:szCs w:val="26"/>
              </w:rPr>
              <w:t xml:space="preserve">тервалі  </w:t>
            </w:r>
            <w:r w:rsidR="00E832E4" w:rsidRPr="007D1063">
              <w:rPr>
                <w:noProof/>
                <w:position w:val="-6"/>
                <w:sz w:val="26"/>
                <w:szCs w:val="26"/>
              </w:rPr>
              <w:object w:dxaOrig="1280" w:dyaOrig="320" w14:anchorId="0E1EB91B">
                <v:shape id="_x0000_i1037" type="#_x0000_t75" style="width:51.3pt;height:12.6pt" o:ole="">
                  <v:imagedata r:id="rId29" o:title=""/>
                </v:shape>
                <o:OLEObject Type="Embed" ProgID="Equation.DSMT4" ShapeID="_x0000_i1037" DrawAspect="Content" ObjectID="_1525774690" r:id="rId30"/>
              </w:object>
            </w:r>
            <w:r w:rsidRPr="007D1063">
              <w:rPr>
                <w:sz w:val="26"/>
                <w:szCs w:val="26"/>
              </w:rPr>
              <w:t xml:space="preserve">, </w:t>
            </w:r>
            <w:r w:rsidR="00E832E4" w:rsidRPr="007D1063">
              <w:rPr>
                <w:noProof/>
                <w:position w:val="-6"/>
                <w:sz w:val="26"/>
                <w:szCs w:val="26"/>
              </w:rPr>
              <w:object w:dxaOrig="580" w:dyaOrig="340" w14:anchorId="4BAFF914">
                <v:shape id="_x0000_i1038" type="#_x0000_t75" style="width:26.1pt;height:15.3pt" o:ole="">
                  <v:imagedata r:id="rId31" o:title=""/>
                </v:shape>
                <o:OLEObject Type="Embed" ProgID="Equation.DSMT4" ShapeID="_x0000_i1038" DrawAspect="Content" ObjectID="_1525774691" r:id="rId32"/>
              </w:object>
            </w:r>
            <w:r w:rsidRPr="007D1063">
              <w:rPr>
                <w:sz w:val="26"/>
                <w:szCs w:val="26"/>
              </w:rPr>
              <w:t>.</w:t>
            </w:r>
          </w:p>
          <w:p w:rsidR="007D1063" w:rsidRPr="00E55D4F" w:rsidRDefault="007D1063" w:rsidP="007D1063">
            <w:pPr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65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665277" w:rsidRPr="00523D45" w:rsidRDefault="00665277" w:rsidP="00665277">
            <w:pPr>
              <w:numPr>
                <w:ilvl w:val="0"/>
                <w:numId w:val="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Похідна складної функції  кількох змінних. Похідна неявно заданої функції. Дотична площина і нормаль до поверхні.</w:t>
            </w:r>
          </w:p>
          <w:p w:rsidR="009E0E88" w:rsidRPr="00523D45" w:rsidRDefault="009E0E88" w:rsidP="009E0E88">
            <w:pPr>
              <w:numPr>
                <w:ilvl w:val="0"/>
                <w:numId w:val="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500" w:dyaOrig="360" w14:anchorId="38F35DEA">
                <v:shape id="_x0000_i1039" type="#_x0000_t75" style="width:74.7pt;height:18pt" o:ole="">
                  <v:imagedata r:id="rId33" o:title=""/>
                </v:shape>
                <o:OLEObject Type="Embed" ProgID="Equation.DSMT4" ShapeID="_x0000_i1039" DrawAspect="Content" ObjectID="_1525774692" r:id="rId34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а умов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100" w:dyaOrig="360" w14:anchorId="6B66B831">
                <v:shape id="_x0000_i1040" type="#_x0000_t75" style="width:54.9pt;height:18pt" o:ole="">
                  <v:imagedata r:id="rId35" o:title=""/>
                </v:shape>
                <o:OLEObject Type="Embed" ProgID="Equation.DSMT4" ShapeID="_x0000_i1040" DrawAspect="Content" ObjectID="_1525774693" r:id="rId36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E0295D">
            <w:pPr>
              <w:numPr>
                <w:ilvl w:val="0"/>
                <w:numId w:val="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Знайти масу циклоїди</w:t>
            </w:r>
            <w:r w:rsidR="00147B96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3840" w:dyaOrig="400" w14:anchorId="5EB51600">
                <v:shape id="_x0000_i1041" type="#_x0000_t75" style="width:191.7pt;height:19.8pt" o:ole="" fillcolor="window">
                  <v:imagedata r:id="rId37" o:title=""/>
                </v:shape>
                <o:OLEObject Type="Embed" ProgID="Equation.DSMT4" ShapeID="_x0000_i1041" DrawAspect="Content" ObjectID="_1525774694" r:id="rId38"/>
              </w:object>
            </w:r>
            <w:r w:rsidR="00147B96" w:rsidRPr="00523D45">
              <w:rPr>
                <w:sz w:val="26"/>
                <w:szCs w:val="26"/>
                <w:lang w:val="uk-UA"/>
              </w:rPr>
              <w:t xml:space="preserve"> </w:t>
            </w:r>
            <w:r w:rsidRPr="00523D45">
              <w:rPr>
                <w:sz w:val="26"/>
                <w:szCs w:val="26"/>
                <w:lang w:val="uk-UA"/>
              </w:rPr>
              <w:t xml:space="preserve">з густиною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1260" w:dyaOrig="400" w14:anchorId="6419F4E9">
                <v:shape id="_x0000_i1042" type="#_x0000_t75" style="width:63pt;height:19.8pt" o:ole="" fillcolor="window">
                  <v:imagedata r:id="rId39" o:title=""/>
                </v:shape>
                <o:OLEObject Type="Embed" ProgID="Equation.DSMT4" ShapeID="_x0000_i1042" DrawAspect="Content" ObjectID="_1525774695" r:id="rId40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E86915" w:rsidRPr="007D3832" w:rsidRDefault="00E86915" w:rsidP="00E86915">
            <w:pPr>
              <w:numPr>
                <w:ilvl w:val="0"/>
                <w:numId w:val="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E86915">
              <w:rPr>
                <w:sz w:val="26"/>
                <w:szCs w:val="26"/>
                <w:lang w:val="uk-UA"/>
              </w:rPr>
              <w:t>Знайти розв</w:t>
            </w:r>
            <w:r w:rsidRPr="00E86915">
              <w:rPr>
                <w:sz w:val="26"/>
                <w:szCs w:val="26"/>
              </w:rPr>
              <w:t>`</w:t>
            </w:r>
            <w:r w:rsidRPr="00E86915">
              <w:rPr>
                <w:sz w:val="26"/>
                <w:szCs w:val="26"/>
                <w:lang w:val="uk-UA"/>
              </w:rPr>
              <w:t>язок задачі Коші:</w:t>
            </w:r>
            <w:r w:rsidR="00E832E4" w:rsidRPr="00E86915">
              <w:rPr>
                <w:noProof/>
                <w:position w:val="-36"/>
                <w:sz w:val="26"/>
                <w:szCs w:val="26"/>
              </w:rPr>
              <w:object w:dxaOrig="2220" w:dyaOrig="840" w14:anchorId="52D57299">
                <v:shape id="_x0000_i1043" type="#_x0000_t75" style="width:110.7pt;height:42.3pt" o:ole="">
                  <v:imagedata r:id="rId41" o:title=""/>
                </v:shape>
                <o:OLEObject Type="Embed" ProgID="Equation.DSMT4" ShapeID="_x0000_i1043" DrawAspect="Content" ObjectID="_1525774696" r:id="rId42"/>
              </w:object>
            </w:r>
          </w:p>
          <w:p w:rsidR="007D3832" w:rsidRPr="007D3832" w:rsidRDefault="007D3832" w:rsidP="007D3832">
            <w:pPr>
              <w:numPr>
                <w:ilvl w:val="0"/>
                <w:numId w:val="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D3832">
              <w:rPr>
                <w:sz w:val="26"/>
                <w:szCs w:val="26"/>
              </w:rPr>
              <w:t xml:space="preserve">Запишіть ряд Тейлора функції </w:t>
            </w:r>
            <w:r w:rsidR="00E832E4" w:rsidRPr="007D3832">
              <w:rPr>
                <w:noProof/>
                <w:position w:val="-12"/>
                <w:sz w:val="26"/>
                <w:szCs w:val="26"/>
              </w:rPr>
              <w:object w:dxaOrig="1620" w:dyaOrig="400" w14:anchorId="619A3D42">
                <v:shape id="_x0000_i1044" type="#_x0000_t75" style="width:63pt;height:16.2pt" o:ole="">
                  <v:imagedata r:id="rId43" o:title=""/>
                </v:shape>
                <o:OLEObject Type="Embed" ProgID="Equation.DSMT4" ShapeID="_x0000_i1044" DrawAspect="Content" ObjectID="_1525774697" r:id="rId44"/>
              </w:object>
            </w:r>
            <w:r w:rsidRPr="007D3832">
              <w:rPr>
                <w:sz w:val="26"/>
                <w:szCs w:val="26"/>
              </w:rPr>
              <w:t xml:space="preserve"> в околі т</w:t>
            </w:r>
            <w:r w:rsidRPr="007D3832">
              <w:rPr>
                <w:sz w:val="26"/>
                <w:szCs w:val="26"/>
              </w:rPr>
              <w:t>о</w:t>
            </w:r>
            <w:r w:rsidRPr="007D3832">
              <w:rPr>
                <w:sz w:val="26"/>
                <w:szCs w:val="26"/>
              </w:rPr>
              <w:t xml:space="preserve">чки </w:t>
            </w:r>
            <w:r w:rsidR="00E832E4" w:rsidRPr="007D3832">
              <w:rPr>
                <w:noProof/>
                <w:position w:val="-14"/>
                <w:sz w:val="26"/>
                <w:szCs w:val="26"/>
              </w:rPr>
              <w:object w:dxaOrig="1180" w:dyaOrig="440" w14:anchorId="752CF978">
                <v:shape id="_x0000_i1045" type="#_x0000_t75" style="width:45pt;height:16.2pt" o:ole="">
                  <v:imagedata r:id="rId45" o:title=""/>
                </v:shape>
                <o:OLEObject Type="Embed" ProgID="Equation.DSMT4" ShapeID="_x0000_i1045" DrawAspect="Content" ObjectID="_1525774698" r:id="rId46"/>
              </w:object>
            </w:r>
            <w:r w:rsidRPr="007D3832">
              <w:rPr>
                <w:sz w:val="26"/>
                <w:szCs w:val="26"/>
              </w:rPr>
              <w:t xml:space="preserve"> та знайдіть о</w:t>
            </w:r>
            <w:r w:rsidRPr="007D3832">
              <w:rPr>
                <w:sz w:val="26"/>
                <w:szCs w:val="26"/>
              </w:rPr>
              <w:t>б</w:t>
            </w:r>
            <w:r w:rsidRPr="007D3832">
              <w:rPr>
                <w:sz w:val="26"/>
                <w:szCs w:val="26"/>
              </w:rPr>
              <w:t>ласть його збіжності.</w:t>
            </w:r>
          </w:p>
          <w:p w:rsidR="00B14F93" w:rsidRPr="007D3832" w:rsidRDefault="00B14F93" w:rsidP="004B4C48">
            <w:pPr>
              <w:pStyle w:val="a3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329"/>
              <w:jc w:val="center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685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4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CA0EAC" w:rsidRPr="00523D45" w:rsidRDefault="00CA0EAC" w:rsidP="00CA0EAC">
            <w:pPr>
              <w:numPr>
                <w:ilvl w:val="0"/>
                <w:numId w:val="23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Частинні похідні вищих порядків. Диференціали вищих порядків функції  кількох змінних. Теорема Шварца. Формула Тейлора для функції  кількох змінних.</w:t>
            </w:r>
          </w:p>
          <w:p w:rsidR="00616ED1" w:rsidRPr="00523D45" w:rsidRDefault="00616ED1" w:rsidP="00616ED1">
            <w:pPr>
              <w:numPr>
                <w:ilvl w:val="0"/>
                <w:numId w:val="2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найбільше та найменше значення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060" w:dyaOrig="360" w14:anchorId="596B7165">
                <v:shape id="_x0000_i1046" type="#_x0000_t75" style="width:102.6pt;height:18pt" o:ole="">
                  <v:imagedata r:id="rId47" o:title=""/>
                </v:shape>
                <o:OLEObject Type="Embed" ProgID="Equation.DSMT4" ShapeID="_x0000_i1046" DrawAspect="Content" ObjectID="_1525774699" r:id="rId48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 в област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820" w:dyaOrig="320" w14:anchorId="09EA12D3">
                <v:shape id="_x0000_i1047" type="#_x0000_t75" style="width:140.4pt;height:15.3pt" o:ole="">
                  <v:imagedata r:id="rId49" o:title=""/>
                </v:shape>
                <o:OLEObject Type="Embed" ProgID="Equation.DSMT4" ShapeID="_x0000_i1047" DrawAspect="Content" ObjectID="_1525774700" r:id="rId50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. </w:t>
            </w:r>
          </w:p>
          <w:p w:rsidR="004B4C48" w:rsidRPr="00523D45" w:rsidRDefault="004B4C48" w:rsidP="004B4C48">
            <w:pPr>
              <w:numPr>
                <w:ilvl w:val="0"/>
                <w:numId w:val="2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ити об’єм тіла в І октанті, обмеженого поверхнями </w:t>
            </w:r>
          </w:p>
          <w:p w:rsidR="004B4C48" w:rsidRPr="008A41DF" w:rsidRDefault="00E832E4" w:rsidP="004B4C48">
            <w:pPr>
              <w:pStyle w:val="a3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329"/>
              <w:jc w:val="center"/>
              <w:rPr>
                <w:sz w:val="26"/>
                <w:szCs w:val="26"/>
                <w:lang w:val="uk-UA"/>
              </w:rPr>
            </w:pPr>
            <w:r w:rsidRPr="008A41DF">
              <w:rPr>
                <w:noProof/>
                <w:position w:val="-10"/>
                <w:sz w:val="26"/>
                <w:szCs w:val="26"/>
              </w:rPr>
              <w:object w:dxaOrig="4780" w:dyaOrig="360" w14:anchorId="73E0E80A">
                <v:shape id="_x0000_i1048" type="#_x0000_t75" style="width:239.4pt;height:18pt" o:ole="" fillcolor="window">
                  <v:imagedata r:id="rId51" o:title=""/>
                </v:shape>
                <o:OLEObject Type="Embed" ProgID="Equation.DSMT4" ShapeID="_x0000_i1048" DrawAspect="Content" ObjectID="_1525774701" r:id="rId52"/>
              </w:object>
            </w:r>
          </w:p>
          <w:p w:rsidR="000B5F4B" w:rsidRPr="008A41DF" w:rsidRDefault="000B5F4B" w:rsidP="000B5F4B">
            <w:pPr>
              <w:numPr>
                <w:ilvl w:val="0"/>
                <w:numId w:val="2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8A41DF">
              <w:rPr>
                <w:sz w:val="26"/>
                <w:szCs w:val="26"/>
                <w:lang w:val="uk-UA"/>
              </w:rPr>
              <w:t xml:space="preserve">Знайти загальний інтеграл рівняння </w:t>
            </w:r>
            <w:r w:rsidR="00E832E4" w:rsidRPr="008A41DF">
              <w:rPr>
                <w:noProof/>
                <w:position w:val="-12"/>
                <w:sz w:val="26"/>
                <w:szCs w:val="26"/>
              </w:rPr>
              <w:object w:dxaOrig="2280" w:dyaOrig="440" w14:anchorId="1632BB1A">
                <v:shape id="_x0000_i1049" type="#_x0000_t75" style="width:114.3pt;height:21.6pt" o:ole="">
                  <v:imagedata r:id="rId53" o:title=""/>
                </v:shape>
                <o:OLEObject Type="Embed" ProgID="Equation.DSMT4" ShapeID="_x0000_i1049" DrawAspect="Content" ObjectID="_1525774702" r:id="rId54"/>
              </w:object>
            </w:r>
          </w:p>
          <w:p w:rsidR="008A41DF" w:rsidRPr="008A41DF" w:rsidRDefault="008A41DF" w:rsidP="008A41DF">
            <w:pPr>
              <w:numPr>
                <w:ilvl w:val="0"/>
                <w:numId w:val="23"/>
              </w:numPr>
              <w:tabs>
                <w:tab w:val="left" w:pos="0"/>
              </w:tabs>
              <w:ind w:left="714" w:hanging="357"/>
              <w:rPr>
                <w:sz w:val="26"/>
                <w:szCs w:val="26"/>
              </w:rPr>
            </w:pPr>
            <w:r w:rsidRPr="008A41DF">
              <w:rPr>
                <w:sz w:val="26"/>
                <w:szCs w:val="26"/>
              </w:rPr>
              <w:t>Розвиньте у ряд Фур’є п</w:t>
            </w:r>
            <w:r w:rsidRPr="008A41DF">
              <w:rPr>
                <w:sz w:val="26"/>
                <w:szCs w:val="26"/>
              </w:rPr>
              <w:t>е</w:t>
            </w:r>
            <w:r w:rsidRPr="008A41DF">
              <w:rPr>
                <w:sz w:val="26"/>
                <w:szCs w:val="26"/>
              </w:rPr>
              <w:t xml:space="preserve">ріодичну з періодом </w:t>
            </w:r>
            <w:r w:rsidR="00E832E4" w:rsidRPr="008A41DF">
              <w:rPr>
                <w:noProof/>
                <w:position w:val="-6"/>
                <w:sz w:val="26"/>
                <w:szCs w:val="26"/>
              </w:rPr>
              <w:object w:dxaOrig="440" w:dyaOrig="320" w14:anchorId="3340847A">
                <v:shape id="_x0000_i1050" type="#_x0000_t75" style="width:14.4pt;height:10.8pt" o:ole="">
                  <v:imagedata r:id="rId55" o:title=""/>
                </v:shape>
                <o:OLEObject Type="Embed" ProgID="Equation.DSMT4" ShapeID="_x0000_i1050" DrawAspect="Content" ObjectID="_1525774703" r:id="rId56"/>
              </w:object>
            </w:r>
            <w:r w:rsidRPr="008A41DF">
              <w:rPr>
                <w:sz w:val="26"/>
                <w:szCs w:val="26"/>
              </w:rPr>
              <w:t xml:space="preserve"> фун</w:t>
            </w:r>
            <w:r w:rsidRPr="008A41DF">
              <w:rPr>
                <w:sz w:val="26"/>
                <w:szCs w:val="26"/>
              </w:rPr>
              <w:t>к</w:t>
            </w:r>
            <w:r w:rsidRPr="008A41DF">
              <w:rPr>
                <w:sz w:val="26"/>
                <w:szCs w:val="26"/>
              </w:rPr>
              <w:t xml:space="preserve">цію </w:t>
            </w:r>
            <w:r w:rsidR="00E832E4" w:rsidRPr="008A41DF">
              <w:rPr>
                <w:noProof/>
                <w:position w:val="-12"/>
                <w:sz w:val="26"/>
                <w:szCs w:val="26"/>
              </w:rPr>
              <w:object w:dxaOrig="680" w:dyaOrig="400" w14:anchorId="4D27005B">
                <v:shape id="_x0000_i1051" type="#_x0000_t75" style="width:27pt;height:16.2pt" o:ole="">
                  <v:imagedata r:id="rId57" o:title=""/>
                </v:shape>
                <o:OLEObject Type="Embed" ProgID="Equation.DSMT4" ShapeID="_x0000_i1051" DrawAspect="Content" ObjectID="_1525774704" r:id="rId58"/>
              </w:object>
            </w:r>
            <w:r w:rsidRPr="008A41DF">
              <w:rPr>
                <w:sz w:val="26"/>
                <w:szCs w:val="26"/>
              </w:rPr>
              <w:t xml:space="preserve">, задану на інтервалі </w:t>
            </w:r>
            <w:r w:rsidR="00E832E4" w:rsidRPr="008A41DF">
              <w:rPr>
                <w:noProof/>
                <w:position w:val="-12"/>
                <w:sz w:val="26"/>
                <w:szCs w:val="26"/>
              </w:rPr>
              <w:object w:dxaOrig="999" w:dyaOrig="400" w14:anchorId="6C457A33">
                <v:shape id="_x0000_i1052" type="#_x0000_t75" style="width:36pt;height:14.4pt" o:ole="">
                  <v:imagedata r:id="rId59" o:title=""/>
                </v:shape>
                <o:OLEObject Type="Embed" ProgID="Equation.DSMT4" ShapeID="_x0000_i1052" DrawAspect="Content" ObjectID="_1525774705" r:id="rId60"/>
              </w:object>
            </w:r>
            <w:r w:rsidRPr="008A41DF">
              <w:rPr>
                <w:sz w:val="26"/>
                <w:szCs w:val="26"/>
              </w:rPr>
              <w:t>.</w:t>
            </w:r>
          </w:p>
          <w:p w:rsidR="008A41DF" w:rsidRPr="008A41DF" w:rsidRDefault="00E832E4" w:rsidP="008A41DF">
            <w:pPr>
              <w:tabs>
                <w:tab w:val="left" w:pos="3686"/>
              </w:tabs>
              <w:jc w:val="center"/>
              <w:rPr>
                <w:sz w:val="26"/>
                <w:szCs w:val="26"/>
              </w:rPr>
            </w:pPr>
            <w:r w:rsidRPr="008A41DF">
              <w:rPr>
                <w:noProof/>
                <w:position w:val="-40"/>
                <w:sz w:val="26"/>
                <w:szCs w:val="26"/>
              </w:rPr>
              <w:object w:dxaOrig="2140" w:dyaOrig="960" w14:anchorId="406DD9E2">
                <v:shape id="_x0000_i1053" type="#_x0000_t75" style="width:90pt;height:40.5pt" o:ole="">
                  <v:imagedata r:id="rId61" o:title=""/>
                </v:shape>
                <o:OLEObject Type="Embed" ProgID="Equation.DSMT4" ShapeID="_x0000_i1053" DrawAspect="Content" ObjectID="_1525774706" r:id="rId62"/>
              </w:object>
            </w:r>
            <w:r w:rsidR="008A41DF" w:rsidRPr="008A41DF">
              <w:rPr>
                <w:sz w:val="26"/>
                <w:szCs w:val="26"/>
              </w:rPr>
              <w:t xml:space="preserve"> </w:t>
            </w:r>
            <w:r w:rsidRPr="008A41DF">
              <w:rPr>
                <w:noProof/>
                <w:position w:val="-32"/>
                <w:sz w:val="26"/>
                <w:szCs w:val="26"/>
              </w:rPr>
              <w:object w:dxaOrig="1480" w:dyaOrig="800" w14:anchorId="514C878C">
                <v:shape id="_x0000_i1054" type="#_x0000_t75" style="width:61.2pt;height:32.4pt" o:ole="">
                  <v:imagedata r:id="rId63" o:title=""/>
                </v:shape>
                <o:OLEObject Type="Embed" ProgID="Equation.DSMT4" ShapeID="_x0000_i1054" DrawAspect="Content" ObjectID="_1525774707" r:id="rId64"/>
              </w:object>
            </w:r>
          </w:p>
          <w:p w:rsidR="004B5022" w:rsidRPr="00523D45" w:rsidRDefault="004B5022" w:rsidP="00CE6748">
            <w:pPr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4B4C48" w:rsidRPr="00CE6748" w:rsidRDefault="00D151EF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6998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5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</w:p>
          <w:p w:rsidR="005A2430" w:rsidRPr="00523D45" w:rsidRDefault="005A2430" w:rsidP="005A2430">
            <w:pPr>
              <w:numPr>
                <w:ilvl w:val="0"/>
                <w:numId w:val="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Екстремуми функцій кількох змінних. Необхідні умови екстремумів. Достатні умови екстремумів. </w:t>
            </w:r>
          </w:p>
          <w:p w:rsidR="00422E79" w:rsidRPr="00523D45" w:rsidRDefault="00422E79" w:rsidP="00422E79">
            <w:pPr>
              <w:numPr>
                <w:ilvl w:val="0"/>
                <w:numId w:val="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860" w:dyaOrig="360" w14:anchorId="7FF8D488">
                <v:shape id="_x0000_i1055" type="#_x0000_t75" style="width:143.1pt;height:18pt" o:ole="">
                  <v:imagedata r:id="rId65" o:title=""/>
                </v:shape>
                <o:OLEObject Type="Embed" ProgID="Equation.DSMT4" ShapeID="_x0000_i1055" DrawAspect="Content" ObjectID="_1525774708" r:id="rId66"/>
              </w:object>
            </w:r>
          </w:p>
          <w:p w:rsidR="004B4C48" w:rsidRPr="00523D45" w:rsidRDefault="004B4C48" w:rsidP="008B394F">
            <w:pPr>
              <w:numPr>
                <w:ilvl w:val="0"/>
                <w:numId w:val="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</w:t>
            </w:r>
            <w:r w:rsidR="008B394F" w:rsidRPr="00523D45">
              <w:rPr>
                <w:sz w:val="26"/>
                <w:szCs w:val="26"/>
                <w:lang w:val="uk-UA"/>
              </w:rPr>
              <w:t xml:space="preserve">заряду, розподіленого вздовж лінії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2060" w:dyaOrig="400" w14:anchorId="07FE5AF9">
                <v:shape id="_x0000_i1056" type="#_x0000_t75" style="width:102.6pt;height:19.8pt" o:ole="">
                  <v:imagedata r:id="rId67" o:title=""/>
                </v:shape>
                <o:OLEObject Type="Embed" ProgID="Equation.DSMT4" ShapeID="_x0000_i1056" DrawAspect="Content" ObjectID="_1525774709" r:id="rId68"/>
              </w:object>
            </w:r>
            <w:r w:rsidR="008B394F" w:rsidRPr="00523D45">
              <w:rPr>
                <w:sz w:val="26"/>
                <w:szCs w:val="26"/>
                <w:lang w:val="uk-UA"/>
              </w:rPr>
              <w:t xml:space="preserve">якщо задана густина заряду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440" w:dyaOrig="320" w14:anchorId="43F4B5C8">
                <v:shape id="_x0000_i1057" type="#_x0000_t75" style="width:1in;height:16.2pt" o:ole="">
                  <v:imagedata r:id="rId69" o:title=""/>
                </v:shape>
                <o:OLEObject Type="Embed" ProgID="Equation.DSMT4" ShapeID="_x0000_i1057" DrawAspect="Content" ObjectID="_1525774710" r:id="rId70"/>
              </w:object>
            </w:r>
            <w:r w:rsidR="008B394F" w:rsidRPr="00523D45">
              <w:rPr>
                <w:sz w:val="26"/>
                <w:szCs w:val="26"/>
                <w:lang w:val="uk-UA"/>
              </w:rPr>
              <w:t>.</w:t>
            </w:r>
          </w:p>
          <w:p w:rsidR="00680368" w:rsidRPr="001E32CC" w:rsidRDefault="004B4C48" w:rsidP="00680368">
            <w:pPr>
              <w:numPr>
                <w:ilvl w:val="0"/>
                <w:numId w:val="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680368">
              <w:rPr>
                <w:sz w:val="26"/>
                <w:szCs w:val="26"/>
                <w:lang w:val="uk-UA"/>
              </w:rPr>
              <w:t>З</w:t>
            </w:r>
            <w:r w:rsidR="00680368" w:rsidRPr="00680368">
              <w:rPr>
                <w:sz w:val="26"/>
                <w:szCs w:val="26"/>
                <w:lang w:val="uk-UA"/>
              </w:rPr>
              <w:t>найти розв</w:t>
            </w:r>
            <w:r w:rsidR="00680368" w:rsidRPr="001E32CC">
              <w:rPr>
                <w:sz w:val="26"/>
                <w:szCs w:val="26"/>
              </w:rPr>
              <w:t>`</w:t>
            </w:r>
            <w:r w:rsidR="00680368" w:rsidRPr="001E32CC">
              <w:rPr>
                <w:sz w:val="26"/>
                <w:szCs w:val="26"/>
                <w:lang w:val="uk-UA"/>
              </w:rPr>
              <w:t xml:space="preserve">язок задачі Коші: </w:t>
            </w:r>
            <w:r w:rsidR="00680368" w:rsidRPr="001E32CC">
              <w:rPr>
                <w:sz w:val="26"/>
                <w:szCs w:val="26"/>
                <w:lang w:val="uk-UA"/>
              </w:rPr>
              <w:tab/>
            </w:r>
            <w:r w:rsidR="00E832E4" w:rsidRPr="001E32CC">
              <w:rPr>
                <w:noProof/>
                <w:position w:val="-36"/>
                <w:sz w:val="26"/>
                <w:szCs w:val="26"/>
              </w:rPr>
              <w:object w:dxaOrig="2640" w:dyaOrig="840" w14:anchorId="1DEEA3C2">
                <v:shape id="_x0000_i1058" type="#_x0000_t75" style="width:132.3pt;height:42.3pt" o:ole="">
                  <v:imagedata r:id="rId71" o:title=""/>
                </v:shape>
                <o:OLEObject Type="Embed" ProgID="Equation.DSMT4" ShapeID="_x0000_i1058" DrawAspect="Content" ObjectID="_1525774711" r:id="rId72"/>
              </w:object>
            </w:r>
          </w:p>
          <w:p w:rsidR="001E32CC" w:rsidRPr="001E32CC" w:rsidRDefault="001E32CC" w:rsidP="001E32CC">
            <w:pPr>
              <w:numPr>
                <w:ilvl w:val="0"/>
                <w:numId w:val="4"/>
              </w:numPr>
              <w:ind w:left="714" w:hanging="357"/>
              <w:rPr>
                <w:color w:val="000000"/>
                <w:sz w:val="26"/>
                <w:szCs w:val="26"/>
                <w:lang w:val="uk-UA"/>
              </w:rPr>
            </w:pPr>
            <w:r w:rsidRPr="001E32CC">
              <w:rPr>
                <w:sz w:val="26"/>
                <w:szCs w:val="26"/>
                <w:lang w:val="uk-UA"/>
              </w:rPr>
              <w:t>Записати ряд Макл</w:t>
            </w:r>
            <w:r w:rsidRPr="001E32CC">
              <w:rPr>
                <w:sz w:val="26"/>
                <w:szCs w:val="26"/>
                <w:lang w:val="uk-UA"/>
              </w:rPr>
              <w:t>о</w:t>
            </w:r>
            <w:r w:rsidRPr="001E32CC">
              <w:rPr>
                <w:sz w:val="26"/>
                <w:szCs w:val="26"/>
                <w:lang w:val="uk-UA"/>
              </w:rPr>
              <w:t xml:space="preserve">рена функції </w:t>
            </w:r>
            <w:r w:rsidR="00E832E4" w:rsidRPr="001E32CC">
              <w:rPr>
                <w:noProof/>
                <w:position w:val="-12"/>
                <w:sz w:val="26"/>
                <w:szCs w:val="26"/>
              </w:rPr>
              <w:object w:dxaOrig="1280" w:dyaOrig="480" w14:anchorId="670D04BE">
                <v:shape id="_x0000_i1059" type="#_x0000_t75" style="width:57.6pt;height:21.6pt" o:ole="">
                  <v:imagedata r:id="rId73" o:title=""/>
                </v:shape>
                <o:OLEObject Type="Embed" ProgID="Equation.DSMT4" ShapeID="_x0000_i1059" DrawAspect="Content" ObjectID="_1525774712" r:id="rId74"/>
              </w:object>
            </w:r>
            <w:r w:rsidRPr="001E32CC">
              <w:rPr>
                <w:sz w:val="26"/>
                <w:szCs w:val="26"/>
                <w:lang w:val="uk-UA"/>
              </w:rPr>
              <w:t>. Вказати область збіжності отриманого р</w:t>
            </w:r>
            <w:r w:rsidRPr="001E32CC">
              <w:rPr>
                <w:sz w:val="26"/>
                <w:szCs w:val="26"/>
                <w:lang w:val="uk-UA"/>
              </w:rPr>
              <w:t>я</w:t>
            </w:r>
            <w:r w:rsidRPr="001E32CC">
              <w:rPr>
                <w:sz w:val="26"/>
                <w:szCs w:val="26"/>
                <w:lang w:val="uk-UA"/>
              </w:rPr>
              <w:t>ду до цієї функції .</w:t>
            </w:r>
          </w:p>
          <w:p w:rsidR="004B5022" w:rsidRPr="001E32CC" w:rsidRDefault="004B5022" w:rsidP="004B5022">
            <w:pPr>
              <w:ind w:left="357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1E32CC" w:rsidRDefault="004B4C48" w:rsidP="004B5022">
            <w:pPr>
              <w:rPr>
                <w:color w:val="000000"/>
                <w:sz w:val="26"/>
                <w:szCs w:val="26"/>
                <w:lang w:val="uk-UA"/>
              </w:rPr>
            </w:pPr>
            <w:r w:rsidRPr="001E32CC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6831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6</w:t>
            </w:r>
          </w:p>
          <w:p w:rsidR="00243028" w:rsidRPr="00523D45" w:rsidRDefault="00243028" w:rsidP="00243028">
            <w:pPr>
              <w:numPr>
                <w:ilvl w:val="0"/>
                <w:numId w:val="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Найбільше та найменше значення функції в області. Умовний екстремум функції кількох змінних.           </w:t>
            </w:r>
          </w:p>
          <w:p w:rsidR="004B4C48" w:rsidRPr="00523D45" w:rsidRDefault="004B4C48" w:rsidP="000579D2">
            <w:pPr>
              <w:numPr>
                <w:ilvl w:val="0"/>
                <w:numId w:val="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0579D2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380" w:dyaOrig="360" w14:anchorId="797BE0DC">
                <v:shape id="_x0000_i1060" type="#_x0000_t75" style="width:118.8pt;height:18pt" o:ole="" fillcolor="window">
                  <v:imagedata r:id="rId75" o:title=""/>
                </v:shape>
                <o:OLEObject Type="Embed" ProgID="Equation.DSMT4" ShapeID="_x0000_i1060" DrawAspect="Content" ObjectID="_1525774713" r:id="rId76"/>
              </w:object>
            </w:r>
          </w:p>
          <w:p w:rsidR="004B4C48" w:rsidRPr="00C53C89" w:rsidRDefault="004B4C48" w:rsidP="00E0295D">
            <w:pPr>
              <w:numPr>
                <w:ilvl w:val="0"/>
                <w:numId w:val="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роботу сили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1359" w:dyaOrig="420" w14:anchorId="206E5115">
                <v:shape id="_x0000_i1061" type="#_x0000_t75" style="width:68.4pt;height:20.7pt" o:ole="" fillcolor="window">
                  <v:imagedata r:id="rId77" o:title=""/>
                </v:shape>
                <o:OLEObject Type="Embed" ProgID="Equation.DSMT4" ShapeID="_x0000_i1061" DrawAspect="Content" ObjectID="_1525774714" r:id="rId78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по одній арці циклоїди (напрям обходу проти годинникової стрілки)</w:t>
            </w:r>
            <w:r w:rsidR="00E0295D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3900" w:dyaOrig="400" w14:anchorId="43296187">
                <v:shape id="_x0000_i1062" type="#_x0000_t75" style="width:195.3pt;height:19.8pt" o:ole="" fillcolor="window">
                  <v:imagedata r:id="rId79" o:title=""/>
                </v:shape>
                <o:OLEObject Type="Embed" ProgID="Equation.DSMT4" ShapeID="_x0000_i1062" DrawAspect="Content" ObjectID="_1525774715" r:id="rId80"/>
              </w:object>
            </w:r>
          </w:p>
          <w:p w:rsidR="00C53C89" w:rsidRPr="00C53C89" w:rsidRDefault="00C53C89" w:rsidP="00C53C89">
            <w:pPr>
              <w:numPr>
                <w:ilvl w:val="0"/>
                <w:numId w:val="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C53C89">
              <w:rPr>
                <w:sz w:val="26"/>
                <w:szCs w:val="26"/>
                <w:lang w:val="uk-UA"/>
              </w:rPr>
              <w:t xml:space="preserve">Знайти загальний інтеграл рівняння </w:t>
            </w:r>
            <w:r w:rsidR="00E832E4" w:rsidRPr="00C53C89">
              <w:rPr>
                <w:noProof/>
                <w:position w:val="-28"/>
                <w:sz w:val="26"/>
                <w:szCs w:val="26"/>
              </w:rPr>
              <w:object w:dxaOrig="1219" w:dyaOrig="660" w14:anchorId="258F5C26">
                <v:shape id="_x0000_i1063" type="#_x0000_t75" style="width:61.2pt;height:33.3pt" o:ole="">
                  <v:imagedata r:id="rId81" o:title=""/>
                </v:shape>
                <o:OLEObject Type="Embed" ProgID="Equation.DSMT4" ShapeID="_x0000_i1063" DrawAspect="Content" ObjectID="_1525774716" r:id="rId82"/>
              </w:object>
            </w:r>
          </w:p>
          <w:p w:rsidR="00C53C89" w:rsidRPr="00C53C89" w:rsidRDefault="00D17878" w:rsidP="004B4C48">
            <w:pPr>
              <w:numPr>
                <w:ilvl w:val="0"/>
                <w:numId w:val="5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Знайти область збіжності та суму степеневого ряду </w:t>
            </w:r>
            <w:r w:rsidR="00E832E4" w:rsidRPr="00D17878">
              <w:rPr>
                <w:noProof/>
                <w:position w:val="-32"/>
                <w:sz w:val="26"/>
                <w:szCs w:val="26"/>
              </w:rPr>
              <w:object w:dxaOrig="1660" w:dyaOrig="820" w14:anchorId="07CEEB0F">
                <v:shape id="_x0000_i1064" type="#_x0000_t75" style="width:90pt;height:45.9pt" o:ole="">
                  <v:imagedata r:id="rId83" o:title=""/>
                </v:shape>
                <o:OLEObject Type="Embed" ProgID="Equation.DSMT4" ShapeID="_x0000_i1064" DrawAspect="Content" ObjectID="_1525774717" r:id="rId84"/>
              </w:object>
            </w:r>
            <w:r>
              <w:rPr>
                <w:sz w:val="26"/>
                <w:szCs w:val="26"/>
                <w:lang w:val="uk-UA"/>
              </w:rPr>
              <w:t>.</w: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443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7</w:t>
            </w:r>
          </w:p>
          <w:p w:rsidR="001D7C94" w:rsidRPr="00523D45" w:rsidRDefault="001D7C94" w:rsidP="001D7C94">
            <w:pPr>
              <w:numPr>
                <w:ilvl w:val="0"/>
                <w:numId w:val="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Подвійні інтеграли: означення, умови існування, геометричний та фізичний зміст. Основні властивості подвійних  інтегралів. </w:t>
            </w:r>
          </w:p>
          <w:p w:rsidR="00E245C5" w:rsidRPr="00523D45" w:rsidRDefault="004B4C48" w:rsidP="00E245C5">
            <w:pPr>
              <w:numPr>
                <w:ilvl w:val="0"/>
                <w:numId w:val="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</w:t>
            </w:r>
            <w:r w:rsidR="00E245C5" w:rsidRPr="00523D45">
              <w:rPr>
                <w:sz w:val="26"/>
                <w:szCs w:val="26"/>
                <w:lang w:val="uk-UA"/>
              </w:rPr>
              <w:t xml:space="preserve">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020" w:dyaOrig="320" w14:anchorId="281C5C57">
                <v:shape id="_x0000_i1065" type="#_x0000_t75" style="width:51.3pt;height:16.2pt" o:ole="">
                  <v:imagedata r:id="rId85" o:title=""/>
                </v:shape>
                <o:OLEObject Type="Embed" ProgID="Equation.DSMT4" ShapeID="_x0000_i1065" DrawAspect="Content" ObjectID="_1525774718" r:id="rId86"/>
              </w:object>
            </w:r>
            <w:r w:rsidR="00E245C5" w:rsidRPr="00523D45">
              <w:rPr>
                <w:sz w:val="26"/>
                <w:szCs w:val="26"/>
                <w:lang w:val="uk-UA"/>
              </w:rPr>
              <w:t xml:space="preserve"> при умов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160" w:dyaOrig="360" w14:anchorId="630F50CB">
                <v:shape id="_x0000_i1066" type="#_x0000_t75" style="width:57.6pt;height:18pt" o:ole="">
                  <v:imagedata r:id="rId87" o:title=""/>
                </v:shape>
                <o:OLEObject Type="Embed" ProgID="Equation.DSMT4" ShapeID="_x0000_i1066" DrawAspect="Content" ObjectID="_1525774719" r:id="rId88"/>
              </w:object>
            </w:r>
          </w:p>
          <w:p w:rsidR="004B4C48" w:rsidRPr="00AB2A8B" w:rsidRDefault="00FB55BC" w:rsidP="00C77B99">
            <w:pPr>
              <w:numPr>
                <w:ilvl w:val="0"/>
                <w:numId w:val="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Обчислити</w:t>
            </w:r>
            <w:r w:rsidR="004B4C48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30"/>
                <w:sz w:val="26"/>
                <w:szCs w:val="26"/>
              </w:rPr>
              <w:object w:dxaOrig="2020" w:dyaOrig="600" w14:anchorId="5D9B57C2">
                <v:shape id="_x0000_i1067" type="#_x0000_t75" style="width:100.8pt;height:29.7pt" o:ole="" fillcolor="window">
                  <v:imagedata r:id="rId89" o:title=""/>
                </v:shape>
                <o:OLEObject Type="Embed" ProgID="Equation.DSMT4" ShapeID="_x0000_i1067" DrawAspect="Content" ObjectID="_1525774720" r:id="rId90"/>
              </w:object>
            </w:r>
            <w:r w:rsidR="00C77B99" w:rsidRPr="00523D45">
              <w:rPr>
                <w:sz w:val="26"/>
                <w:szCs w:val="26"/>
                <w:lang w:val="uk-UA"/>
              </w:rPr>
              <w:t xml:space="preserve"> </w:t>
            </w:r>
            <w:r w:rsidR="004B4C48" w:rsidRPr="00523D45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523D45">
              <w:rPr>
                <w:noProof/>
                <w:position w:val="-4"/>
                <w:sz w:val="26"/>
                <w:szCs w:val="26"/>
              </w:rPr>
              <w:object w:dxaOrig="220" w:dyaOrig="260" w14:anchorId="2B82896A">
                <v:shape id="_x0000_i1068" type="#_x0000_t75" style="width:10.8pt;height:12.6pt" o:ole="" fillcolor="window">
                  <v:imagedata r:id="rId91" o:title=""/>
                </v:shape>
                <o:OLEObject Type="Embed" ProgID="Equation.DSMT4" ShapeID="_x0000_i1068" DrawAspect="Content" ObjectID="_1525774721" r:id="rId92"/>
              </w:object>
            </w:r>
            <w:r w:rsidR="004B4C48" w:rsidRPr="00523D45">
              <w:rPr>
                <w:sz w:val="26"/>
                <w:szCs w:val="26"/>
                <w:lang w:val="uk-UA"/>
              </w:rPr>
              <w:t xml:space="preserve"> </w:t>
            </w:r>
            <w:r w:rsidR="004B4C48" w:rsidRPr="00AB2A8B">
              <w:rPr>
                <w:sz w:val="26"/>
                <w:szCs w:val="26"/>
                <w:lang w:val="uk-UA"/>
              </w:rPr>
              <w:t xml:space="preserve">— контур трикутника з вершинами </w:t>
            </w:r>
            <w:r w:rsidR="00E832E4" w:rsidRPr="00AB2A8B">
              <w:rPr>
                <w:noProof/>
                <w:position w:val="-14"/>
                <w:sz w:val="26"/>
                <w:szCs w:val="26"/>
              </w:rPr>
              <w:object w:dxaOrig="2460" w:dyaOrig="400" w14:anchorId="49DE7C7A">
                <v:shape id="_x0000_i1069" type="#_x0000_t75" style="width:123.3pt;height:19.8pt" o:ole="" fillcolor="window">
                  <v:imagedata r:id="rId93" o:title=""/>
                </v:shape>
                <o:OLEObject Type="Embed" ProgID="Equation.DSMT4" ShapeID="_x0000_i1069" DrawAspect="Content" ObjectID="_1525774722" r:id="rId94"/>
              </w:object>
            </w:r>
          </w:p>
          <w:p w:rsidR="00AB2A8B" w:rsidRPr="00AB2A8B" w:rsidRDefault="00AB2A8B" w:rsidP="00AB2A8B">
            <w:pPr>
              <w:numPr>
                <w:ilvl w:val="0"/>
                <w:numId w:val="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AB2A8B">
              <w:rPr>
                <w:sz w:val="26"/>
                <w:szCs w:val="26"/>
                <w:lang w:val="uk-UA"/>
              </w:rPr>
              <w:t>Знайти розв</w:t>
            </w:r>
            <w:r w:rsidRPr="00AB2A8B">
              <w:rPr>
                <w:sz w:val="26"/>
                <w:szCs w:val="26"/>
              </w:rPr>
              <w:t>`</w:t>
            </w:r>
            <w:r w:rsidRPr="00AB2A8B">
              <w:rPr>
                <w:sz w:val="26"/>
                <w:szCs w:val="26"/>
                <w:lang w:val="uk-UA"/>
              </w:rPr>
              <w:t>язок задачі Коші:</w:t>
            </w:r>
            <w:r w:rsidR="00E832E4" w:rsidRPr="00AB2A8B">
              <w:rPr>
                <w:noProof/>
                <w:position w:val="-36"/>
                <w:sz w:val="26"/>
                <w:szCs w:val="26"/>
              </w:rPr>
              <w:object w:dxaOrig="2320" w:dyaOrig="840" w14:anchorId="775A2D68">
                <v:shape id="_x0000_i1070" type="#_x0000_t75" style="width:116.1pt;height:42.3pt" o:ole="">
                  <v:imagedata r:id="rId95" o:title=""/>
                </v:shape>
                <o:OLEObject Type="Embed" ProgID="Equation.DSMT4" ShapeID="_x0000_i1070" DrawAspect="Content" ObjectID="_1525774723" r:id="rId96"/>
              </w:object>
            </w:r>
          </w:p>
          <w:p w:rsidR="004B4C48" w:rsidRPr="00523D45" w:rsidRDefault="00D17878" w:rsidP="004B4C48">
            <w:pPr>
              <w:numPr>
                <w:ilvl w:val="0"/>
                <w:numId w:val="6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Знайти область збіжності степеневого ряду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1219" w:dyaOrig="940" w14:anchorId="598CEDDC">
                <v:shape id="_x0000_i1071" type="#_x0000_t75" style="width:54pt;height:42.3pt" o:ole="">
                  <v:imagedata r:id="rId97" o:title=""/>
                </v:shape>
                <o:OLEObject Type="Embed" ProgID="Equation.DSMT4" ShapeID="_x0000_i1071" DrawAspect="Content" ObjectID="_1525774724" r:id="rId98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444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8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428CD" w:rsidRPr="00631CAF" w:rsidRDefault="00B428CD" w:rsidP="00B428CD">
            <w:pPr>
              <w:numPr>
                <w:ilvl w:val="0"/>
                <w:numId w:val="7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Обчислення подвійного інтеграла. Заміна змінних у подвійному інтегралі. Застосування подвійного інтеграла.</w:t>
            </w:r>
          </w:p>
          <w:p w:rsidR="00631CAF" w:rsidRPr="00631CAF" w:rsidRDefault="00631CAF" w:rsidP="004B4C48">
            <w:pPr>
              <w:numPr>
                <w:ilvl w:val="0"/>
                <w:numId w:val="7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631CAF">
              <w:rPr>
                <w:sz w:val="26"/>
                <w:szCs w:val="26"/>
                <w:lang w:val="uk-UA"/>
              </w:rPr>
              <w:t xml:space="preserve">Знайти екстремуми функції: </w:t>
            </w:r>
            <w:r w:rsidR="00E832E4" w:rsidRPr="00631CAF">
              <w:rPr>
                <w:noProof/>
                <w:position w:val="-16"/>
                <w:sz w:val="26"/>
                <w:szCs w:val="26"/>
              </w:rPr>
              <w:object w:dxaOrig="2360" w:dyaOrig="540" w14:anchorId="0E8DED29">
                <v:shape id="_x0000_i1072" type="#_x0000_t75" style="width:117.9pt;height:27pt" o:ole="">
                  <v:imagedata r:id="rId99" o:title=""/>
                </v:shape>
                <o:OLEObject Type="Embed" ProgID="Equation.DSMT4" ShapeID="_x0000_i1072" DrawAspect="Content" ObjectID="_1525774725" r:id="rId100"/>
              </w:object>
            </w:r>
            <w:r w:rsidRPr="00631CAF">
              <w:rPr>
                <w:sz w:val="26"/>
                <w:szCs w:val="26"/>
                <w:lang w:val="uk-UA"/>
              </w:rPr>
              <w:t xml:space="preserve"> при умові </w:t>
            </w:r>
            <w:r w:rsidR="00E832E4" w:rsidRPr="00631CAF">
              <w:rPr>
                <w:noProof/>
                <w:position w:val="-16"/>
                <w:sz w:val="26"/>
                <w:szCs w:val="26"/>
              </w:rPr>
              <w:object w:dxaOrig="900" w:dyaOrig="480" w14:anchorId="75D0085F">
                <v:shape id="_x0000_i1073" type="#_x0000_t75" style="width:45pt;height:24.3pt" o:ole="">
                  <v:imagedata r:id="rId101" o:title=""/>
                </v:shape>
                <o:OLEObject Type="Embed" ProgID="Equation.DSMT4" ShapeID="_x0000_i1073" DrawAspect="Content" ObjectID="_1525774726" r:id="rId102"/>
              </w:object>
            </w:r>
            <w:r w:rsidRPr="00631CAF">
              <w:rPr>
                <w:sz w:val="26"/>
                <w:szCs w:val="26"/>
                <w:lang w:val="uk-UA"/>
              </w:rPr>
              <w:t>.</w:t>
            </w:r>
          </w:p>
          <w:p w:rsidR="004B4C48" w:rsidRPr="00904380" w:rsidRDefault="004B4C48" w:rsidP="004B4C48">
            <w:pPr>
              <w:numPr>
                <w:ilvl w:val="0"/>
                <w:numId w:val="7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631CAF">
              <w:rPr>
                <w:sz w:val="26"/>
                <w:szCs w:val="26"/>
                <w:lang w:val="uk-UA"/>
              </w:rPr>
              <w:t xml:space="preserve">Знайти роботу сили </w:t>
            </w:r>
            <w:r w:rsidR="00E832E4" w:rsidRPr="00631CAF">
              <w:rPr>
                <w:noProof/>
                <w:position w:val="-30"/>
                <w:sz w:val="26"/>
                <w:szCs w:val="26"/>
              </w:rPr>
              <w:object w:dxaOrig="1340" w:dyaOrig="720" w14:anchorId="48DE137B">
                <v:shape id="_x0000_i1074" type="#_x0000_t75" style="width:66.6pt;height:36pt" o:ole="" fillcolor="window">
                  <v:imagedata r:id="rId103" o:title=""/>
                </v:shape>
                <o:OLEObject Type="Embed" ProgID="Equation.DSMT4" ShapeID="_x0000_i1074" DrawAspect="Content" ObjectID="_1525774727" r:id="rId104"/>
              </w:object>
            </w:r>
            <w:r w:rsidRPr="00631CAF">
              <w:rPr>
                <w:sz w:val="26"/>
                <w:szCs w:val="26"/>
                <w:lang w:val="uk-UA"/>
              </w:rPr>
              <w:t xml:space="preserve"> по частині кола (</w:t>
            </w:r>
            <w:r w:rsidRPr="00904380">
              <w:rPr>
                <w:sz w:val="26"/>
                <w:szCs w:val="26"/>
                <w:lang w:val="uk-UA"/>
              </w:rPr>
              <w:t xml:space="preserve">напрям обходу проти годинникової стрілки)  </w:t>
            </w:r>
            <w:r w:rsidR="00E832E4" w:rsidRPr="00904380">
              <w:rPr>
                <w:noProof/>
                <w:position w:val="-14"/>
                <w:sz w:val="26"/>
                <w:szCs w:val="26"/>
              </w:rPr>
              <w:object w:dxaOrig="3680" w:dyaOrig="400" w14:anchorId="0A9E2FFA">
                <v:shape id="_x0000_i1075" type="#_x0000_t75" style="width:183.6pt;height:19.8pt" o:ole="" fillcolor="window">
                  <v:imagedata r:id="rId105" o:title=""/>
                </v:shape>
                <o:OLEObject Type="Embed" ProgID="Equation.DSMT4" ShapeID="_x0000_i1075" DrawAspect="Content" ObjectID="_1525774728" r:id="rId106"/>
              </w:object>
            </w:r>
          </w:p>
          <w:p w:rsidR="00904380" w:rsidRDefault="00904380" w:rsidP="004B4C48">
            <w:pPr>
              <w:numPr>
                <w:ilvl w:val="0"/>
                <w:numId w:val="7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904380">
              <w:rPr>
                <w:sz w:val="26"/>
                <w:szCs w:val="26"/>
                <w:lang w:val="uk-UA"/>
              </w:rPr>
              <w:t xml:space="preserve">Знайти розв’язок задачі Коші </w:t>
            </w:r>
            <w:r w:rsidR="00E832E4" w:rsidRPr="00904380">
              <w:rPr>
                <w:noProof/>
                <w:position w:val="-10"/>
                <w:sz w:val="26"/>
                <w:szCs w:val="26"/>
              </w:rPr>
              <w:object w:dxaOrig="3519" w:dyaOrig="360" w14:anchorId="71A33893">
                <v:shape id="_x0000_i1076" type="#_x0000_t75" style="width:175.5pt;height:18pt" o:ole="">
                  <v:imagedata r:id="rId107" o:title=""/>
                </v:shape>
                <o:OLEObject Type="Embed" ProgID="Equation.DSMT4" ShapeID="_x0000_i1076" DrawAspect="Content" ObjectID="_1525774729" r:id="rId108"/>
              </w:object>
            </w:r>
            <w:r>
              <w:rPr>
                <w:sz w:val="26"/>
                <w:szCs w:val="26"/>
                <w:lang w:val="uk-UA"/>
              </w:rPr>
              <w:t>.</w:t>
            </w:r>
          </w:p>
          <w:p w:rsidR="00904380" w:rsidRPr="00904380" w:rsidRDefault="00251DB1" w:rsidP="004B4C48">
            <w:pPr>
              <w:numPr>
                <w:ilvl w:val="0"/>
                <w:numId w:val="7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ряд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1260" w:dyaOrig="920" w14:anchorId="1DBE466E">
                <v:shape id="_x0000_i1077" type="#_x0000_t75" style="width:53.1pt;height:38.7pt" o:ole="">
                  <v:imagedata r:id="rId109" o:title=""/>
                </v:shape>
                <o:OLEObject Type="Embed" ProgID="Equation.DSMT4" ShapeID="_x0000_i1077" DrawAspect="Content" ObjectID="_1525774730" r:id="rId110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4B5022" w:rsidRPr="00904380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697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9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980AC5" w:rsidRPr="00523D45" w:rsidRDefault="00980AC5" w:rsidP="00980AC5">
            <w:pPr>
              <w:numPr>
                <w:ilvl w:val="0"/>
                <w:numId w:val="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Потрійні інтеграли: означення, умови існування, геометричний та фізичний зміст. Основні властивості потрійних  інтегралів. </w:t>
            </w:r>
          </w:p>
          <w:p w:rsidR="00B11146" w:rsidRPr="00523D45" w:rsidRDefault="00B11146" w:rsidP="00B11146">
            <w:pPr>
              <w:numPr>
                <w:ilvl w:val="0"/>
                <w:numId w:val="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найбільше та найменше значення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780" w:dyaOrig="360" w14:anchorId="27A0BA83">
                <v:shape id="_x0000_i1078" type="#_x0000_t75" style="width:38.7pt;height:18pt" o:ole="">
                  <v:imagedata r:id="rId111" o:title=""/>
                </v:shape>
                <o:OLEObject Type="Embed" ProgID="Equation.DSMT4" ShapeID="_x0000_i1078" DrawAspect="Content" ObjectID="_1525774731" r:id="rId112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 в област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140" w:dyaOrig="360" w14:anchorId="5C1FF12E">
                <v:shape id="_x0000_i1079" type="#_x0000_t75" style="width:56.7pt;height:18pt" o:ole="">
                  <v:imagedata r:id="rId113" o:title=""/>
                </v:shape>
                <o:OLEObject Type="Embed" ProgID="Equation.DSMT4" ShapeID="_x0000_i1079" DrawAspect="Content" ObjectID="_1525774732" r:id="rId114"/>
              </w:object>
            </w:r>
          </w:p>
          <w:p w:rsidR="004B4C48" w:rsidRPr="00523D45" w:rsidRDefault="004B4C48" w:rsidP="004B4C48">
            <w:pPr>
              <w:numPr>
                <w:ilvl w:val="0"/>
                <w:numId w:val="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масу циклоїди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3840" w:dyaOrig="400" w14:anchorId="50745763">
                <v:shape id="_x0000_i1080" type="#_x0000_t75" style="width:191.7pt;height:19.8pt" o:ole="" fillcolor="window">
                  <v:imagedata r:id="rId37" o:title=""/>
                </v:shape>
                <o:OLEObject Type="Embed" ProgID="Equation.DSMT4" ShapeID="_x0000_i1080" DrawAspect="Content" ObjectID="_1525774733" r:id="rId115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 густиною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1180" w:dyaOrig="400" w14:anchorId="1A495D77">
                <v:shape id="_x0000_i1081" type="#_x0000_t75" style="width:59.4pt;height:19.8pt" o:ole="" fillcolor="window">
                  <v:imagedata r:id="rId116" o:title=""/>
                </v:shape>
                <o:OLEObject Type="Embed" ProgID="Equation.DSMT4" ShapeID="_x0000_i1081" DrawAspect="Content" ObjectID="_1525774734" r:id="rId117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3A76D7" w:rsidRPr="00485E1B" w:rsidRDefault="003A76D7" w:rsidP="003A76D7">
            <w:pPr>
              <w:numPr>
                <w:ilvl w:val="0"/>
                <w:numId w:val="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3A76D7">
              <w:rPr>
                <w:sz w:val="26"/>
                <w:szCs w:val="26"/>
                <w:lang w:val="uk-UA"/>
              </w:rPr>
              <w:t>Зн</w:t>
            </w:r>
            <w:r w:rsidRPr="00485E1B">
              <w:rPr>
                <w:sz w:val="26"/>
                <w:szCs w:val="26"/>
                <w:lang w:val="uk-UA"/>
              </w:rPr>
              <w:t>айти розв</w:t>
            </w:r>
            <w:r w:rsidRPr="00485E1B">
              <w:rPr>
                <w:sz w:val="26"/>
                <w:szCs w:val="26"/>
              </w:rPr>
              <w:t>`</w:t>
            </w:r>
            <w:r w:rsidRPr="00485E1B">
              <w:rPr>
                <w:sz w:val="26"/>
                <w:szCs w:val="26"/>
                <w:lang w:val="uk-UA"/>
              </w:rPr>
              <w:t>язок задачі Коші:</w:t>
            </w:r>
            <w:r w:rsidRPr="00485E1B">
              <w:rPr>
                <w:sz w:val="26"/>
                <w:szCs w:val="26"/>
                <w:lang w:val="uk-UA"/>
              </w:rPr>
              <w:tab/>
            </w:r>
            <w:r w:rsidR="00E832E4" w:rsidRPr="00485E1B">
              <w:rPr>
                <w:noProof/>
                <w:position w:val="-34"/>
                <w:sz w:val="26"/>
                <w:szCs w:val="26"/>
              </w:rPr>
              <w:object w:dxaOrig="2320" w:dyaOrig="800" w14:anchorId="0B93524F">
                <v:shape id="_x0000_i1082" type="#_x0000_t75" style="width:116.1pt;height:39.6pt" o:ole="">
                  <v:imagedata r:id="rId118" o:title=""/>
                </v:shape>
                <o:OLEObject Type="Embed" ProgID="Equation.DSMT4" ShapeID="_x0000_i1082" DrawAspect="Content" ObjectID="_1525774735" r:id="rId119"/>
              </w:object>
            </w:r>
          </w:p>
          <w:p w:rsidR="00485E1B" w:rsidRPr="00485E1B" w:rsidRDefault="00485E1B" w:rsidP="00485E1B">
            <w:pPr>
              <w:numPr>
                <w:ilvl w:val="0"/>
                <w:numId w:val="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485E1B">
              <w:rPr>
                <w:sz w:val="26"/>
                <w:szCs w:val="26"/>
              </w:rPr>
              <w:t xml:space="preserve">Розвиньте у ряд Фур’є за синусами функцію </w:t>
            </w:r>
            <w:r w:rsidR="00E832E4" w:rsidRPr="00485E1B">
              <w:rPr>
                <w:noProof/>
                <w:position w:val="-12"/>
                <w:sz w:val="26"/>
                <w:szCs w:val="26"/>
              </w:rPr>
              <w:object w:dxaOrig="1760" w:dyaOrig="400" w14:anchorId="2DC95D64">
                <v:shape id="_x0000_i1083" type="#_x0000_t75" style="width:74.7pt;height:17.1pt" o:ole="">
                  <v:imagedata r:id="rId120" o:title=""/>
                </v:shape>
                <o:OLEObject Type="Embed" ProgID="Equation.DSMT4" ShapeID="_x0000_i1083" DrawAspect="Content" ObjectID="_1525774736" r:id="rId121"/>
              </w:object>
            </w:r>
            <w:r w:rsidRPr="00485E1B">
              <w:rPr>
                <w:sz w:val="26"/>
                <w:szCs w:val="26"/>
              </w:rPr>
              <w:t>, задану на відрі</w:t>
            </w:r>
            <w:r w:rsidRPr="00485E1B">
              <w:rPr>
                <w:sz w:val="26"/>
                <w:szCs w:val="26"/>
              </w:rPr>
              <w:t>з</w:t>
            </w:r>
            <w:r w:rsidRPr="00485E1B">
              <w:rPr>
                <w:sz w:val="26"/>
                <w:szCs w:val="26"/>
              </w:rPr>
              <w:t>ку</w:t>
            </w:r>
            <w:r w:rsidRPr="00485E1B">
              <w:rPr>
                <w:rFonts w:ascii="Arial" w:hAnsi="Arial" w:cs="Arial"/>
                <w:b/>
                <w:sz w:val="26"/>
                <w:szCs w:val="26"/>
              </w:rPr>
              <w:t xml:space="preserve"> </w:t>
            </w:r>
            <w:r w:rsidR="00E832E4" w:rsidRPr="00485E1B">
              <w:rPr>
                <w:rFonts w:ascii="Arial" w:hAnsi="Arial" w:cs="Arial"/>
                <w:b/>
                <w:noProof/>
                <w:position w:val="-12"/>
                <w:sz w:val="26"/>
                <w:szCs w:val="26"/>
              </w:rPr>
              <w:object w:dxaOrig="720" w:dyaOrig="380" w14:anchorId="2110A41D">
                <v:shape id="_x0000_i1084" type="#_x0000_t75" style="width:34.2pt;height:18pt" o:ole="">
                  <v:imagedata r:id="rId122" o:title=""/>
                </v:shape>
                <o:OLEObject Type="Embed" ProgID="Equation.DSMT4" ShapeID="_x0000_i1084" DrawAspect="Content" ObjectID="_1525774737" r:id="rId123"/>
              </w:object>
            </w:r>
            <w:r w:rsidRPr="00485E1B">
              <w:rPr>
                <w:rFonts w:ascii="Arial" w:hAnsi="Arial" w:cs="Arial"/>
                <w:b/>
                <w:sz w:val="26"/>
                <w:szCs w:val="26"/>
              </w:rPr>
              <w:t>.</w: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16"/>
                <w:szCs w:val="1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698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0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26388" w:rsidRPr="00523D45" w:rsidRDefault="00DF426A" w:rsidP="00826388">
            <w:pPr>
              <w:numPr>
                <w:ilvl w:val="0"/>
                <w:numId w:val="9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Обчислення потрійного інтеграла. Заміна змінних у потрійному інтегралі. Застосування потрійного інтеграла.</w:t>
            </w:r>
          </w:p>
          <w:p w:rsidR="004B4C48" w:rsidRPr="00523D45" w:rsidRDefault="00826388" w:rsidP="00826388">
            <w:pPr>
              <w:numPr>
                <w:ilvl w:val="0"/>
                <w:numId w:val="9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220" w:dyaOrig="360" w14:anchorId="1674BDC3">
                <v:shape id="_x0000_i1085" type="#_x0000_t75" style="width:110.7pt;height:18pt" o:ole="">
                  <v:imagedata r:id="rId124" o:title=""/>
                </v:shape>
                <o:OLEObject Type="Embed" ProgID="Equation.DSMT4" ShapeID="_x0000_i1085" DrawAspect="Content" ObjectID="_1525774738" r:id="rId125"/>
              </w:object>
            </w:r>
          </w:p>
          <w:p w:rsidR="004B4C48" w:rsidRPr="00523D45" w:rsidRDefault="004B4C48" w:rsidP="003F6437">
            <w:pPr>
              <w:numPr>
                <w:ilvl w:val="0"/>
                <w:numId w:val="9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Обчислити</w:t>
            </w:r>
            <w:r w:rsidR="003F6437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30"/>
                <w:sz w:val="26"/>
                <w:szCs w:val="26"/>
              </w:rPr>
              <w:object w:dxaOrig="1760" w:dyaOrig="580" w14:anchorId="17A0916C">
                <v:shape id="_x0000_i1086" type="#_x0000_t75" style="width:88.2pt;height:28.8pt" o:ole="" fillcolor="window">
                  <v:imagedata r:id="rId126" o:title=""/>
                </v:shape>
                <o:OLEObject Type="Embed" ProgID="Equation.DSMT4" ShapeID="_x0000_i1086" DrawAspect="Content" ObjectID="_1525774739" r:id="rId127"/>
              </w:object>
            </w:r>
            <w:r w:rsidR="003F6437" w:rsidRPr="00523D45">
              <w:rPr>
                <w:sz w:val="26"/>
                <w:szCs w:val="26"/>
                <w:lang w:val="uk-UA"/>
              </w:rPr>
              <w:t xml:space="preserve"> </w:t>
            </w:r>
            <w:r w:rsidRPr="00523D45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523D45">
              <w:rPr>
                <w:noProof/>
                <w:position w:val="-4"/>
                <w:sz w:val="26"/>
                <w:szCs w:val="26"/>
              </w:rPr>
              <w:object w:dxaOrig="220" w:dyaOrig="260" w14:anchorId="05F79CD4">
                <v:shape id="_x0000_i1087" type="#_x0000_t75" style="width:10.8pt;height:12.6pt" o:ole="" fillcolor="window">
                  <v:imagedata r:id="rId128" o:title=""/>
                </v:shape>
                <o:OLEObject Type="Embed" ProgID="Equation.DSMT4" ShapeID="_x0000_i1087" DrawAspect="Content" ObjectID="_1525774740" r:id="rId129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— ламана </w:t>
            </w:r>
            <w:r w:rsidR="00E832E4" w:rsidRPr="00523D45">
              <w:rPr>
                <w:noProof/>
                <w:position w:val="-6"/>
                <w:sz w:val="26"/>
                <w:szCs w:val="26"/>
              </w:rPr>
              <w:object w:dxaOrig="540" w:dyaOrig="279" w14:anchorId="07481429">
                <v:shape id="_x0000_i1088" type="#_x0000_t75" style="width:27pt;height:14.4pt" o:ole="" fillcolor="window">
                  <v:imagedata r:id="rId130" o:title=""/>
                </v:shape>
                <o:OLEObject Type="Embed" ProgID="Equation.DSMT4" ShapeID="_x0000_i1088" DrawAspect="Content" ObjectID="_1525774741" r:id="rId131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, а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2520" w:dyaOrig="400" w14:anchorId="733A23A3">
                <v:shape id="_x0000_i1089" type="#_x0000_t75" style="width:126pt;height:19.8pt" o:ole="" fillcolor="window">
                  <v:imagedata r:id="rId132" o:title=""/>
                </v:shape>
                <o:OLEObject Type="Embed" ProgID="Equation.DSMT4" ShapeID="_x0000_i1089" DrawAspect="Content" ObjectID="_1525774742" r:id="rId133"/>
              </w:object>
            </w:r>
          </w:p>
          <w:p w:rsidR="00423166" w:rsidRPr="00423166" w:rsidRDefault="00423166" w:rsidP="00423166">
            <w:pPr>
              <w:numPr>
                <w:ilvl w:val="0"/>
                <w:numId w:val="9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423166">
              <w:rPr>
                <w:sz w:val="26"/>
                <w:szCs w:val="26"/>
                <w:lang w:val="uk-UA"/>
              </w:rPr>
              <w:t>Знайти загальний розв</w:t>
            </w:r>
            <w:r w:rsidRPr="00423166">
              <w:rPr>
                <w:sz w:val="26"/>
                <w:szCs w:val="26"/>
              </w:rPr>
              <w:t>`</w:t>
            </w:r>
            <w:r w:rsidRPr="00423166">
              <w:rPr>
                <w:sz w:val="26"/>
                <w:szCs w:val="26"/>
                <w:lang w:val="uk-UA"/>
              </w:rPr>
              <w:t xml:space="preserve">язок рівняння: </w:t>
            </w:r>
            <w:r w:rsidR="00E832E4" w:rsidRPr="00423166">
              <w:rPr>
                <w:noProof/>
                <w:position w:val="-16"/>
                <w:sz w:val="26"/>
                <w:szCs w:val="26"/>
              </w:rPr>
              <w:object w:dxaOrig="2200" w:dyaOrig="440" w14:anchorId="18760DA4">
                <v:shape id="_x0000_i1090" type="#_x0000_t75" style="width:109.8pt;height:21.6pt" o:ole="">
                  <v:imagedata r:id="rId134" o:title=""/>
                </v:shape>
                <o:OLEObject Type="Embed" ProgID="Equation.DSMT4" ShapeID="_x0000_i1090" DrawAspect="Content" ObjectID="_1525774743" r:id="rId135"/>
              </w:object>
            </w:r>
          </w:p>
          <w:p w:rsidR="004B4C48" w:rsidRDefault="00086460" w:rsidP="004B4C48">
            <w:pPr>
              <w:numPr>
                <w:ilvl w:val="0"/>
                <w:numId w:val="9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абсолютну ту умовну збіжність ряд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2680" w:dyaOrig="980" w14:anchorId="03F615F0">
                <v:shape id="_x0000_i1091" type="#_x0000_t75" style="width:110.7pt;height:40.5pt" o:ole="">
                  <v:imagedata r:id="rId136" o:title=""/>
                </v:shape>
                <o:OLEObject Type="Embed" ProgID="Equation.DSMT4" ShapeID="_x0000_i1091" DrawAspect="Content" ObjectID="_1525774744" r:id="rId137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4B5022" w:rsidRPr="00423166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4B4C48" w:rsidRPr="00086460" w:rsidRDefault="00D151EF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698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1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AA50FA" w:rsidRPr="00523D45" w:rsidRDefault="00AA50FA" w:rsidP="00AA50FA">
            <w:pPr>
              <w:numPr>
                <w:ilvl w:val="0"/>
                <w:numId w:val="10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Криволінійні інтеграли 1-го роду: означення, властивості, деякі застосування. Обчислення криволінійних інтегралів 1-го роду. </w:t>
            </w:r>
          </w:p>
          <w:p w:rsidR="00E0295D" w:rsidRPr="00523D45" w:rsidRDefault="00B67A43" w:rsidP="00E0295D">
            <w:pPr>
              <w:numPr>
                <w:ilvl w:val="0"/>
                <w:numId w:val="10"/>
              </w:numPr>
              <w:tabs>
                <w:tab w:val="num" w:pos="54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080" w:dyaOrig="360" w14:anchorId="12B444FF">
                <v:shape id="_x0000_i1092" type="#_x0000_t75" style="width:54pt;height:18pt" o:ole="">
                  <v:imagedata r:id="rId138" o:title=""/>
                </v:shape>
                <o:OLEObject Type="Embed" ProgID="Equation.DSMT4" ShapeID="_x0000_i1092" DrawAspect="Content" ObjectID="_1525774745" r:id="rId139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а умов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460" w:dyaOrig="320" w14:anchorId="28C7B5F1">
                <v:shape id="_x0000_i1093" type="#_x0000_t75" style="width:72.9pt;height:16.2pt" o:ole="">
                  <v:imagedata r:id="rId140" o:title=""/>
                </v:shape>
                <o:OLEObject Type="Embed" ProgID="Equation.DSMT4" ShapeID="_x0000_i1093" DrawAspect="Content" ObjectID="_1525774746" r:id="rId141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E0295D" w:rsidRPr="00523D45" w:rsidRDefault="00E0295D" w:rsidP="00E0295D">
            <w:pPr>
              <w:numPr>
                <w:ilvl w:val="0"/>
                <w:numId w:val="10"/>
              </w:numPr>
              <w:tabs>
                <w:tab w:val="num" w:pos="54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ити об’єм частини кул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860" w:dyaOrig="360" w14:anchorId="109BA716">
                <v:shape id="_x0000_i1094" type="#_x0000_t75" style="width:92.7pt;height:18pt" o:ole="">
                  <v:imagedata r:id="rId142" o:title=""/>
                </v:shape>
                <o:OLEObject Type="Embed" ProgID="Equation.DSMT4" ShapeID="_x0000_i1094" DrawAspect="Content" ObjectID="_1525774747" r:id="rId143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яка лежить в циліндр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300" w:dyaOrig="360" w14:anchorId="3E65A3E0">
                <v:shape id="_x0000_i1095" type="#_x0000_t75" style="width:64.8pt;height:18pt" o:ole="">
                  <v:imagedata r:id="rId144" o:title=""/>
                </v:shape>
                <o:OLEObject Type="Embed" ProgID="Equation.DSMT4" ShapeID="_x0000_i1095" DrawAspect="Content" ObjectID="_1525774748" r:id="rId145"/>
              </w:object>
            </w:r>
          </w:p>
          <w:p w:rsidR="004B4C48" w:rsidRPr="001E01C3" w:rsidRDefault="001E01C3" w:rsidP="004B4C48">
            <w:pPr>
              <w:numPr>
                <w:ilvl w:val="0"/>
                <w:numId w:val="10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1E01C3">
              <w:rPr>
                <w:sz w:val="26"/>
                <w:szCs w:val="26"/>
                <w:lang w:val="uk-UA"/>
              </w:rPr>
              <w:t>Знайти розв</w:t>
            </w:r>
            <w:r w:rsidRPr="001E01C3">
              <w:rPr>
                <w:sz w:val="26"/>
                <w:szCs w:val="26"/>
              </w:rPr>
              <w:t>`</w:t>
            </w:r>
            <w:r w:rsidRPr="001E01C3">
              <w:rPr>
                <w:sz w:val="26"/>
                <w:szCs w:val="26"/>
                <w:lang w:val="uk-UA"/>
              </w:rPr>
              <w:t>язок задачі Коші:</w:t>
            </w:r>
            <w:r w:rsidRPr="001E01C3">
              <w:rPr>
                <w:sz w:val="26"/>
                <w:szCs w:val="26"/>
                <w:lang w:val="uk-UA"/>
              </w:rPr>
              <w:tab/>
            </w:r>
            <w:r w:rsidR="00E832E4" w:rsidRPr="001E01C3">
              <w:rPr>
                <w:noProof/>
                <w:position w:val="-36"/>
                <w:sz w:val="26"/>
                <w:szCs w:val="26"/>
              </w:rPr>
              <w:object w:dxaOrig="1900" w:dyaOrig="840" w14:anchorId="5C4C9AA5">
                <v:shape id="_x0000_i1096" type="#_x0000_t75" style="width:95.4pt;height:42.3pt" o:ole="">
                  <v:imagedata r:id="rId146" o:title=""/>
                </v:shape>
                <o:OLEObject Type="Embed" ProgID="Equation.DSMT4" ShapeID="_x0000_i1096" DrawAspect="Content" ObjectID="_1525774749" r:id="rId147"/>
              </w:object>
            </w:r>
            <w:r w:rsidR="00036CC0" w:rsidRPr="001E01C3">
              <w:rPr>
                <w:sz w:val="26"/>
                <w:szCs w:val="26"/>
                <w:lang w:val="uk-UA"/>
              </w:rPr>
              <w:t xml:space="preserve"> </w:t>
            </w:r>
          </w:p>
          <w:p w:rsidR="004B4C48" w:rsidRPr="00523D45" w:rsidRDefault="00CD6689" w:rsidP="004B4C48">
            <w:pPr>
              <w:numPr>
                <w:ilvl w:val="0"/>
                <w:numId w:val="10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ряд </w:t>
            </w:r>
            <w:r w:rsidR="00E832E4" w:rsidRPr="00E936DF">
              <w:rPr>
                <w:noProof/>
                <w:position w:val="-40"/>
                <w:sz w:val="32"/>
                <w:szCs w:val="32"/>
              </w:rPr>
              <w:object w:dxaOrig="1920" w:dyaOrig="960" w14:anchorId="01D596B8">
                <v:shape id="_x0000_i1097" type="#_x0000_t75" style="width:80.1pt;height:36.9pt" o:ole="">
                  <v:imagedata r:id="rId148" o:title=""/>
                </v:shape>
                <o:OLEObject Type="Embed" ProgID="Equation.DSMT4" ShapeID="_x0000_i1097" DrawAspect="Content" ObjectID="_1525774750" r:id="rId149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698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uk-UA"/>
              </w:rPr>
            </w:pPr>
            <w:r w:rsidRPr="00523D45">
              <w:rPr>
                <w:color w:val="000000"/>
                <w:sz w:val="20"/>
                <w:szCs w:val="20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2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5C1E68" w:rsidRPr="00523D45" w:rsidRDefault="004D305B" w:rsidP="005C1E68">
            <w:pPr>
              <w:numPr>
                <w:ilvl w:val="0"/>
                <w:numId w:val="1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Криволінійні інтеграли 2-го роду: означення та властивості. </w:t>
            </w:r>
          </w:p>
          <w:p w:rsidR="00DB12E8" w:rsidRPr="00523D45" w:rsidRDefault="005C1E68" w:rsidP="00DB12E8">
            <w:pPr>
              <w:numPr>
                <w:ilvl w:val="0"/>
                <w:numId w:val="1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780" w:dyaOrig="360" w14:anchorId="7A03BE19">
                <v:shape id="_x0000_i1098" type="#_x0000_t75" style="width:89.1pt;height:18pt" o:ole="">
                  <v:imagedata r:id="rId150" o:title=""/>
                </v:shape>
                <o:OLEObject Type="Embed" ProgID="Equation.DSMT4" ShapeID="_x0000_i1098" DrawAspect="Content" ObjectID="_1525774751" r:id="rId151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а умови,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859" w:dyaOrig="320" w14:anchorId="7CA0BA32">
                <v:shape id="_x0000_i1099" type="#_x0000_t75" style="width:43.2pt;height:16.2pt" o:ole="">
                  <v:imagedata r:id="rId152" o:title=""/>
                </v:shape>
                <o:OLEObject Type="Embed" ProgID="Equation.DSMT4" ShapeID="_x0000_i1099" DrawAspect="Content" ObjectID="_1525774752" r:id="rId153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4B4C48" w:rsidRPr="00523D45" w:rsidRDefault="00DB12E8" w:rsidP="00DB12E8">
            <w:pPr>
              <w:numPr>
                <w:ilvl w:val="0"/>
                <w:numId w:val="1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об’єм тіла, обмеженого поверхням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540" w:dyaOrig="360" w14:anchorId="3D13FD56">
                <v:shape id="_x0000_i1100" type="#_x0000_t75" style="width:126.9pt;height:18pt" o:ole="" fillcolor="window">
                  <v:imagedata r:id="rId154" o:title=""/>
                </v:shape>
                <o:OLEObject Type="Embed" ProgID="Equation.DSMT4" ShapeID="_x0000_i1100" DrawAspect="Content" ObjectID="_1525774753" r:id="rId155"/>
              </w:object>
            </w:r>
          </w:p>
          <w:p w:rsidR="00441904" w:rsidRDefault="00441904" w:rsidP="000A1786">
            <w:pPr>
              <w:numPr>
                <w:ilvl w:val="0"/>
                <w:numId w:val="1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441904">
              <w:rPr>
                <w:sz w:val="26"/>
                <w:szCs w:val="26"/>
                <w:lang w:val="uk-UA"/>
              </w:rPr>
              <w:t>Знайти загальний розв</w:t>
            </w:r>
            <w:r w:rsidRPr="00441904">
              <w:rPr>
                <w:sz w:val="26"/>
                <w:szCs w:val="26"/>
              </w:rPr>
              <w:t>`</w:t>
            </w:r>
            <w:r w:rsidRPr="00441904">
              <w:rPr>
                <w:sz w:val="26"/>
                <w:szCs w:val="26"/>
                <w:lang w:val="uk-UA"/>
              </w:rPr>
              <w:t xml:space="preserve">язок рівняння </w:t>
            </w:r>
            <w:r w:rsidR="00E832E4" w:rsidRPr="000A1786">
              <w:rPr>
                <w:noProof/>
                <w:position w:val="-22"/>
                <w:sz w:val="28"/>
              </w:rPr>
              <w:object w:dxaOrig="6100" w:dyaOrig="600" w14:anchorId="42EA98BE">
                <v:shape id="_x0000_i1101" type="#_x0000_t75" style="width:242.1pt;height:23.4pt" o:ole="" fillcolor="window">
                  <v:imagedata r:id="rId156" o:title=""/>
                </v:shape>
                <o:OLEObject Type="Embed" ProgID="Equation.DSMT4" ShapeID="_x0000_i1101" DrawAspect="Content" ObjectID="_1525774754" r:id="rId157"/>
              </w:object>
            </w:r>
          </w:p>
          <w:p w:rsidR="0070579C" w:rsidRPr="00441904" w:rsidRDefault="0070579C" w:rsidP="004B4C48">
            <w:pPr>
              <w:numPr>
                <w:ilvl w:val="0"/>
                <w:numId w:val="11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Розкласти в ряд Фур’є функцію </w:t>
            </w:r>
            <w:r w:rsidR="00E832E4" w:rsidRPr="0070579C">
              <w:rPr>
                <w:noProof/>
                <w:position w:val="-36"/>
                <w:sz w:val="26"/>
                <w:szCs w:val="26"/>
              </w:rPr>
              <w:object w:dxaOrig="3240" w:dyaOrig="840" w14:anchorId="3CF29C52">
                <v:shape id="_x0000_i1102" type="#_x0000_t75" style="width:177.3pt;height:45.9pt" o:ole="">
                  <v:imagedata r:id="rId158" o:title=""/>
                </v:shape>
                <o:OLEObject Type="Embed" ProgID="Equation.DSMT4" ShapeID="_x0000_i1102" DrawAspect="Content" ObjectID="_1525774755" r:id="rId159"/>
              </w:objec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</w:t>
            </w:r>
            <w:r w:rsidR="00D151EF" w:rsidRPr="00523D45">
              <w:rPr>
                <w:color w:val="000000"/>
                <w:sz w:val="16"/>
                <w:szCs w:val="16"/>
                <w:lang w:val="uk-UA"/>
              </w:rPr>
              <w:t xml:space="preserve">                </w:t>
            </w: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(підпис)                                                                    </w:t>
            </w:r>
            <w:r w:rsidR="00D151EF"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        </w:t>
            </w: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104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3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7636F" w:rsidRPr="00523D45" w:rsidRDefault="00B7636F" w:rsidP="00B7636F">
            <w:pPr>
              <w:numPr>
                <w:ilvl w:val="0"/>
                <w:numId w:val="1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ення криволінійного інтегралу 2-го роду. Криволінійний інтеграл 2-го роду по замкненій кривій. Формула Остроградського-Гріна. </w:t>
            </w:r>
          </w:p>
          <w:p w:rsidR="004B4C48" w:rsidRPr="00523D45" w:rsidRDefault="004B4C48" w:rsidP="005C1E68">
            <w:pPr>
              <w:numPr>
                <w:ilvl w:val="0"/>
                <w:numId w:val="1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5C1E68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360" w:dyaOrig="360" w14:anchorId="4263D3D3">
                <v:shape id="_x0000_i1103" type="#_x0000_t75" style="width:117.9pt;height:18pt" o:ole="" fillcolor="window">
                  <v:imagedata r:id="rId160" o:title=""/>
                </v:shape>
                <o:OLEObject Type="Embed" ProgID="Equation.DSMT4" ShapeID="_x0000_i1103" DrawAspect="Content" ObjectID="_1525774756" r:id="rId161"/>
              </w:object>
            </w:r>
          </w:p>
          <w:p w:rsidR="005C1E68" w:rsidRPr="00523D45" w:rsidRDefault="005C1E68" w:rsidP="00DB12E8">
            <w:pPr>
              <w:numPr>
                <w:ilvl w:val="0"/>
                <w:numId w:val="1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ити   </w:t>
            </w:r>
            <w:r w:rsidR="00E832E4" w:rsidRPr="00523D45">
              <w:rPr>
                <w:noProof/>
                <w:position w:val="-30"/>
                <w:sz w:val="26"/>
                <w:szCs w:val="26"/>
              </w:rPr>
              <w:object w:dxaOrig="2180" w:dyaOrig="620" w14:anchorId="0AC21DEC">
                <v:shape id="_x0000_i1104" type="#_x0000_t75" style="width:108.9pt;height:30.6pt" o:ole="" fillcolor="window">
                  <v:imagedata r:id="rId162" o:title=""/>
                </v:shape>
                <o:OLEObject Type="Embed" ProgID="Equation.DSMT4" ShapeID="_x0000_i1104" DrawAspect="Content" ObjectID="_1525774757" r:id="rId163"/>
              </w:object>
            </w:r>
            <w:r w:rsidR="00DB12E8" w:rsidRPr="00523D45">
              <w:rPr>
                <w:sz w:val="26"/>
                <w:szCs w:val="26"/>
                <w:lang w:val="uk-UA"/>
              </w:rPr>
              <w:t xml:space="preserve"> </w:t>
            </w:r>
            <w:r w:rsidRPr="00523D45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523D45">
              <w:rPr>
                <w:noProof/>
                <w:position w:val="-4"/>
                <w:sz w:val="26"/>
                <w:szCs w:val="26"/>
              </w:rPr>
              <w:object w:dxaOrig="260" w:dyaOrig="260" w14:anchorId="54029929">
                <v:shape id="_x0000_i1105" type="#_x0000_t75" style="width:12.6pt;height:12.6pt" o:ole="" fillcolor="window">
                  <v:imagedata r:id="rId164" o:title=""/>
                </v:shape>
                <o:OLEObject Type="Embed" ProgID="Equation.DSMT4" ShapeID="_x0000_i1105" DrawAspect="Content" ObjectID="_1525774758" r:id="rId165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— тіло, обмежене поверхням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520" w:dyaOrig="360" w14:anchorId="02BA9D1B">
                <v:shape id="_x0000_i1106" type="#_x0000_t75" style="width:126pt;height:18pt" o:ole="" fillcolor="window">
                  <v:imagedata r:id="rId166" o:title=""/>
                </v:shape>
                <o:OLEObject Type="Embed" ProgID="Equation.DSMT4" ShapeID="_x0000_i1106" DrawAspect="Content" ObjectID="_1525774759" r:id="rId167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466963" w:rsidRPr="00466963" w:rsidRDefault="00466963" w:rsidP="00466963">
            <w:pPr>
              <w:numPr>
                <w:ilvl w:val="0"/>
                <w:numId w:val="1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466963">
              <w:rPr>
                <w:sz w:val="26"/>
                <w:szCs w:val="26"/>
                <w:lang w:val="uk-UA"/>
              </w:rPr>
              <w:t>Знайти розв</w:t>
            </w:r>
            <w:r w:rsidRPr="00466963">
              <w:rPr>
                <w:sz w:val="26"/>
                <w:szCs w:val="26"/>
              </w:rPr>
              <w:t>`</w:t>
            </w:r>
            <w:r w:rsidRPr="00466963">
              <w:rPr>
                <w:sz w:val="26"/>
                <w:szCs w:val="26"/>
                <w:lang w:val="uk-UA"/>
              </w:rPr>
              <w:t>язок задачі Коші:</w:t>
            </w:r>
            <w:r w:rsidR="00E832E4" w:rsidRPr="00466963">
              <w:rPr>
                <w:noProof/>
                <w:position w:val="-48"/>
                <w:sz w:val="26"/>
                <w:szCs w:val="26"/>
              </w:rPr>
              <w:object w:dxaOrig="2799" w:dyaOrig="1080" w14:anchorId="4C29B4CD">
                <v:shape id="_x0000_i1107" type="#_x0000_t75" style="width:140.4pt;height:54pt" o:ole="">
                  <v:imagedata r:id="rId168" o:title=""/>
                </v:shape>
                <o:OLEObject Type="Embed" ProgID="Equation.DSMT4" ShapeID="_x0000_i1107" DrawAspect="Content" ObjectID="_1525774760" r:id="rId169"/>
              </w:object>
            </w:r>
          </w:p>
          <w:p w:rsidR="004B4C48" w:rsidRPr="00466963" w:rsidRDefault="004B4C48" w:rsidP="004B4C48">
            <w:pPr>
              <w:numPr>
                <w:ilvl w:val="0"/>
                <w:numId w:val="1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466963">
              <w:rPr>
                <w:sz w:val="26"/>
                <w:szCs w:val="26"/>
                <w:lang w:val="uk-UA"/>
              </w:rPr>
              <w:t xml:space="preserve">Знайти </w:t>
            </w:r>
            <w:r w:rsidR="00AF0029">
              <w:rPr>
                <w:sz w:val="26"/>
                <w:szCs w:val="26"/>
                <w:lang w:val="uk-UA"/>
              </w:rPr>
              <w:t xml:space="preserve">область збіжності степеневого ряду </w:t>
            </w:r>
            <w:r w:rsidR="00E832E4" w:rsidRPr="00AF0029">
              <w:rPr>
                <w:noProof/>
                <w:position w:val="-34"/>
                <w:sz w:val="26"/>
                <w:szCs w:val="26"/>
              </w:rPr>
              <w:object w:dxaOrig="1560" w:dyaOrig="840" w14:anchorId="770A0BD1">
                <v:shape id="_x0000_i1108" type="#_x0000_t75" style="width:99pt;height:48.6pt" o:ole="">
                  <v:imagedata r:id="rId170" o:title=""/>
                </v:shape>
                <o:OLEObject Type="Embed" ProgID="Equation.DSMT4" ShapeID="_x0000_i1108" DrawAspect="Content" ObjectID="_1525774761" r:id="rId171"/>
              </w:object>
            </w:r>
            <w:r w:rsidR="00AF0029">
              <w:rPr>
                <w:sz w:val="26"/>
                <w:szCs w:val="26"/>
                <w:lang w:val="uk-UA"/>
              </w:rPr>
              <w:t>.</w: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4B4C48" w:rsidRDefault="00D151EF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AF0029" w:rsidRPr="00AF0029" w:rsidRDefault="00AF0029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105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4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7636F" w:rsidRPr="00523D45" w:rsidRDefault="00B7636F" w:rsidP="00B7636F">
            <w:pPr>
              <w:numPr>
                <w:ilvl w:val="0"/>
                <w:numId w:val="1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Умови незалежності криволінійного інтегралу 2-го роду від шляху інтегрування. Відновлення функції за повним диференціалом. </w:t>
            </w:r>
          </w:p>
          <w:p w:rsidR="002A770C" w:rsidRPr="007029A1" w:rsidRDefault="004B4C48" w:rsidP="002A770C">
            <w:pPr>
              <w:numPr>
                <w:ilvl w:val="0"/>
                <w:numId w:val="1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Дослідити на </w:t>
            </w:r>
            <w:r w:rsidRPr="007029A1">
              <w:rPr>
                <w:sz w:val="26"/>
                <w:szCs w:val="26"/>
                <w:lang w:val="uk-UA"/>
              </w:rPr>
              <w:t xml:space="preserve">екстремуми функцію </w:t>
            </w:r>
            <w:r w:rsidR="00E832E4" w:rsidRPr="007029A1">
              <w:rPr>
                <w:noProof/>
                <w:position w:val="-16"/>
                <w:sz w:val="26"/>
                <w:szCs w:val="26"/>
              </w:rPr>
              <w:object w:dxaOrig="1520" w:dyaOrig="580" w14:anchorId="57743E9F">
                <v:shape id="_x0000_i1109" type="#_x0000_t75" style="width:75.6pt;height:28.8pt" o:ole="" fillcolor="window">
                  <v:imagedata r:id="rId172" o:title=""/>
                </v:shape>
                <o:OLEObject Type="Embed" ProgID="Equation.DSMT4" ShapeID="_x0000_i1109" DrawAspect="Content" ObjectID="_1525774762" r:id="rId173"/>
              </w:object>
            </w:r>
          </w:p>
          <w:p w:rsidR="002A770C" w:rsidRPr="007029A1" w:rsidRDefault="002A770C" w:rsidP="002A770C">
            <w:pPr>
              <w:numPr>
                <w:ilvl w:val="0"/>
                <w:numId w:val="1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029A1">
              <w:rPr>
                <w:sz w:val="26"/>
                <w:szCs w:val="26"/>
                <w:lang w:val="uk-UA"/>
              </w:rPr>
              <w:t xml:space="preserve">Знайти масу кардіоїди </w:t>
            </w:r>
            <w:r w:rsidR="00E832E4" w:rsidRPr="007029A1">
              <w:rPr>
                <w:noProof/>
                <w:position w:val="-14"/>
                <w:sz w:val="26"/>
                <w:szCs w:val="26"/>
              </w:rPr>
              <w:object w:dxaOrig="1600" w:dyaOrig="400" w14:anchorId="2193309B">
                <v:shape id="_x0000_i1110" type="#_x0000_t75" style="width:80.1pt;height:19.8pt" o:ole="" fillcolor="window">
                  <v:imagedata r:id="rId174" o:title=""/>
                </v:shape>
                <o:OLEObject Type="Embed" ProgID="Equation.DSMT4" ShapeID="_x0000_i1110" DrawAspect="Content" ObjectID="_1525774763" r:id="rId175"/>
              </w:object>
            </w:r>
            <w:r w:rsidRPr="007029A1">
              <w:rPr>
                <w:sz w:val="26"/>
                <w:szCs w:val="26"/>
                <w:lang w:val="uk-UA"/>
              </w:rPr>
              <w:t xml:space="preserve"> з густиною </w:t>
            </w:r>
            <w:r w:rsidR="00E832E4" w:rsidRPr="007029A1">
              <w:rPr>
                <w:noProof/>
                <w:position w:val="-14"/>
                <w:sz w:val="26"/>
                <w:szCs w:val="26"/>
              </w:rPr>
              <w:object w:dxaOrig="1900" w:dyaOrig="460" w14:anchorId="26BC71CB">
                <v:shape id="_x0000_i1111" type="#_x0000_t75" style="width:95.4pt;height:23.4pt" o:ole="" fillcolor="window">
                  <v:imagedata r:id="rId176" o:title=""/>
                </v:shape>
                <o:OLEObject Type="Embed" ProgID="Equation.DSMT4" ShapeID="_x0000_i1111" DrawAspect="Content" ObjectID="_1525774764" r:id="rId177"/>
              </w:object>
            </w:r>
            <w:r w:rsidRPr="007029A1">
              <w:rPr>
                <w:sz w:val="26"/>
                <w:szCs w:val="26"/>
                <w:lang w:val="uk-UA"/>
              </w:rPr>
              <w:t>.</w:t>
            </w:r>
          </w:p>
          <w:p w:rsidR="007029A1" w:rsidRPr="007029A1" w:rsidRDefault="007029A1" w:rsidP="007029A1">
            <w:pPr>
              <w:numPr>
                <w:ilvl w:val="0"/>
                <w:numId w:val="13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029A1">
              <w:rPr>
                <w:sz w:val="26"/>
                <w:szCs w:val="26"/>
                <w:lang w:val="uk-UA"/>
              </w:rPr>
              <w:t xml:space="preserve">Знайти розв’язок задачі Коші </w:t>
            </w:r>
            <w:r w:rsidR="00E832E4" w:rsidRPr="007029A1">
              <w:rPr>
                <w:noProof/>
                <w:position w:val="-20"/>
                <w:sz w:val="26"/>
                <w:szCs w:val="26"/>
              </w:rPr>
              <w:object w:dxaOrig="3140" w:dyaOrig="540" w14:anchorId="2666372A">
                <v:shape id="_x0000_i1112" type="#_x0000_t75" style="width:176.4pt;height:29.7pt" o:ole="">
                  <v:imagedata r:id="rId178" o:title=""/>
                </v:shape>
                <o:OLEObject Type="Embed" ProgID="Equation.DSMT4" ShapeID="_x0000_i1112" DrawAspect="Content" ObjectID="_1525774765" r:id="rId179"/>
              </w:object>
            </w:r>
          </w:p>
          <w:p w:rsidR="004B4C48" w:rsidRPr="007029A1" w:rsidRDefault="00176257" w:rsidP="004B4C48">
            <w:pPr>
              <w:numPr>
                <w:ilvl w:val="0"/>
                <w:numId w:val="13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ряд </w:t>
            </w:r>
            <w:r w:rsidR="00E832E4" w:rsidRPr="00176257">
              <w:rPr>
                <w:noProof/>
                <w:position w:val="-32"/>
                <w:sz w:val="26"/>
                <w:szCs w:val="26"/>
              </w:rPr>
              <w:object w:dxaOrig="1280" w:dyaOrig="820" w14:anchorId="3A5F057F">
                <v:shape id="_x0000_i1113" type="#_x0000_t75" style="width:71.1pt;height:45.9pt" o:ole="">
                  <v:imagedata r:id="rId180" o:title=""/>
                </v:shape>
                <o:OLEObject Type="Embed" ProgID="Equation.DSMT4" ShapeID="_x0000_i1113" DrawAspect="Content" ObjectID="_1525774766" r:id="rId181"/>
              </w:object>
            </w:r>
            <w:r>
              <w:rPr>
                <w:sz w:val="26"/>
                <w:szCs w:val="26"/>
                <w:lang w:val="uk-UA"/>
              </w:rPr>
              <w:t>.</w:t>
            </w:r>
          </w:p>
          <w:p w:rsidR="004B5022" w:rsidRPr="007029A1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7029A1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7029A1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7029A1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AF0029" w:rsidRPr="007029A1" w:rsidRDefault="00AF0029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7029A1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7029A1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7029A1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7029A1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4B4C48" w:rsidRPr="00AF0029" w:rsidRDefault="00D151EF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AF0029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105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5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036CC0" w:rsidRPr="00523D45" w:rsidRDefault="00B7636F" w:rsidP="00036CC0">
            <w:pPr>
              <w:numPr>
                <w:ilvl w:val="0"/>
                <w:numId w:val="1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иференціальні рівняння першого порядку. Основні означення. Геометричний зміст диференціального рівняння. Задача Коші.</w:t>
            </w:r>
          </w:p>
          <w:p w:rsidR="00036CC0" w:rsidRPr="00523D45" w:rsidRDefault="00036CC0" w:rsidP="00036CC0">
            <w:pPr>
              <w:numPr>
                <w:ilvl w:val="0"/>
                <w:numId w:val="1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и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900" w:dyaOrig="279" w14:anchorId="6A62BEAA">
                <v:shape id="_x0000_i1114" type="#_x0000_t75" style="width:45pt;height:14.4pt" o:ole="">
                  <v:imagedata r:id="rId182" o:title=""/>
                </v:shape>
                <o:OLEObject Type="Embed" ProgID="Equation.DSMT4" ShapeID="_x0000_i1114" DrawAspect="Content" ObjectID="_1525774767" r:id="rId183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а умови </w:t>
            </w:r>
            <w:r w:rsidR="00E832E4" w:rsidRPr="00523D45">
              <w:rPr>
                <w:noProof/>
                <w:position w:val="-28"/>
                <w:sz w:val="26"/>
                <w:szCs w:val="26"/>
              </w:rPr>
              <w:object w:dxaOrig="1320" w:dyaOrig="700" w14:anchorId="69395E51">
                <v:shape id="_x0000_i1115" type="#_x0000_t75" style="width:61.2pt;height:32.4pt" o:ole="">
                  <v:imagedata r:id="rId184" o:title=""/>
                </v:shape>
                <o:OLEObject Type="Embed" ProgID="Equation.DSMT4" ShapeID="_x0000_i1115" DrawAspect="Content" ObjectID="_1525774768" r:id="rId185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4B4C48" w:rsidRPr="006610D1" w:rsidRDefault="004B4C48" w:rsidP="004B4C48">
            <w:pPr>
              <w:numPr>
                <w:ilvl w:val="0"/>
                <w:numId w:val="1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заряд кривої </w:t>
            </w:r>
            <w:r w:rsidR="00E832E4" w:rsidRPr="006610D1">
              <w:rPr>
                <w:noProof/>
                <w:position w:val="-10"/>
                <w:sz w:val="26"/>
                <w:szCs w:val="26"/>
              </w:rPr>
              <w:object w:dxaOrig="1240" w:dyaOrig="360" w14:anchorId="58E42C1B">
                <v:shape id="_x0000_i1116" type="#_x0000_t75" style="width:62.1pt;height:18pt" o:ole="" fillcolor="window">
                  <v:imagedata r:id="rId186" o:title=""/>
                </v:shape>
                <o:OLEObject Type="Embed" ProgID="Equation.DSMT4" ShapeID="_x0000_i1116" DrawAspect="Content" ObjectID="_1525774769" r:id="rId187"/>
              </w:object>
            </w:r>
            <w:r w:rsidRPr="006610D1">
              <w:rPr>
                <w:sz w:val="26"/>
                <w:szCs w:val="26"/>
                <w:lang w:val="uk-UA"/>
              </w:rPr>
              <w:t xml:space="preserve">, якщо густина заряду </w:t>
            </w:r>
            <w:r w:rsidR="00E832E4" w:rsidRPr="006610D1">
              <w:rPr>
                <w:noProof/>
                <w:position w:val="-14"/>
                <w:sz w:val="26"/>
                <w:szCs w:val="26"/>
              </w:rPr>
              <w:object w:dxaOrig="1579" w:dyaOrig="400" w14:anchorId="447CEA1D">
                <v:shape id="_x0000_i1117" type="#_x0000_t75" style="width:79.2pt;height:19.8pt" o:ole="" fillcolor="window">
                  <v:imagedata r:id="rId188" o:title=""/>
                </v:shape>
                <o:OLEObject Type="Embed" ProgID="Equation.DSMT4" ShapeID="_x0000_i1117" DrawAspect="Content" ObjectID="_1525774770" r:id="rId189"/>
              </w:object>
            </w:r>
            <w:r w:rsidRPr="006610D1">
              <w:rPr>
                <w:sz w:val="26"/>
                <w:szCs w:val="26"/>
                <w:lang w:val="uk-UA"/>
              </w:rPr>
              <w:t>.</w:t>
            </w:r>
          </w:p>
          <w:p w:rsidR="006610D1" w:rsidRPr="006610D1" w:rsidRDefault="006610D1" w:rsidP="00C91A83">
            <w:pPr>
              <w:numPr>
                <w:ilvl w:val="0"/>
                <w:numId w:val="14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6610D1">
              <w:rPr>
                <w:sz w:val="26"/>
                <w:szCs w:val="26"/>
                <w:lang w:val="uk-UA"/>
              </w:rPr>
              <w:t>Знайти розв</w:t>
            </w:r>
            <w:r w:rsidRPr="006610D1">
              <w:rPr>
                <w:sz w:val="26"/>
                <w:szCs w:val="26"/>
              </w:rPr>
              <w:t>`</w:t>
            </w:r>
            <w:r w:rsidRPr="006610D1">
              <w:rPr>
                <w:sz w:val="26"/>
                <w:szCs w:val="26"/>
                <w:lang w:val="uk-UA"/>
              </w:rPr>
              <w:t>язок задачі Коші:</w:t>
            </w:r>
            <w:r w:rsidR="00E832E4" w:rsidRPr="006610D1">
              <w:rPr>
                <w:noProof/>
                <w:position w:val="-34"/>
                <w:sz w:val="26"/>
                <w:szCs w:val="26"/>
              </w:rPr>
              <w:object w:dxaOrig="2400" w:dyaOrig="800" w14:anchorId="072E405E">
                <v:shape id="_x0000_i1118" type="#_x0000_t75" style="width:119.7pt;height:39.6pt" o:ole="">
                  <v:imagedata r:id="rId190" o:title=""/>
                </v:shape>
                <o:OLEObject Type="Embed" ProgID="Equation.DSMT4" ShapeID="_x0000_i1118" DrawAspect="Content" ObjectID="_1525774771" r:id="rId191"/>
              </w:object>
            </w:r>
          </w:p>
          <w:p w:rsidR="004B4C48" w:rsidRPr="006610D1" w:rsidRDefault="000C7D1D" w:rsidP="004B4C48">
            <w:pPr>
              <w:numPr>
                <w:ilvl w:val="0"/>
                <w:numId w:val="14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ряд </w:t>
            </w:r>
            <w:r w:rsidR="00E832E4" w:rsidRPr="000C7D1D">
              <w:rPr>
                <w:noProof/>
                <w:position w:val="-32"/>
                <w:sz w:val="26"/>
                <w:szCs w:val="26"/>
              </w:rPr>
              <w:object w:dxaOrig="1160" w:dyaOrig="820" w14:anchorId="146803DC">
                <v:shape id="_x0000_i1119" type="#_x0000_t75" style="width:71.1pt;height:45pt" o:ole="">
                  <v:imagedata r:id="rId192" o:title=""/>
                </v:shape>
                <o:OLEObject Type="Embed" ProgID="Equation.DSMT4" ShapeID="_x0000_i1119" DrawAspect="Content" ObjectID="_1525774772" r:id="rId193"/>
              </w:object>
            </w:r>
            <w:r>
              <w:rPr>
                <w:sz w:val="26"/>
                <w:szCs w:val="26"/>
                <w:lang w:val="uk-UA"/>
              </w:rPr>
              <w:t>.</w: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105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2F463E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6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7636F" w:rsidRPr="00523D45" w:rsidRDefault="00B7636F" w:rsidP="00B7636F">
            <w:pPr>
              <w:numPr>
                <w:ilvl w:val="0"/>
                <w:numId w:val="1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иференціальні рівняння першого порядку з відокремлюваними змінними.</w:t>
            </w:r>
          </w:p>
          <w:p w:rsidR="0011278B" w:rsidRPr="007C01F1" w:rsidRDefault="004B4C48" w:rsidP="0011278B">
            <w:pPr>
              <w:numPr>
                <w:ilvl w:val="0"/>
                <w:numId w:val="1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</w:t>
            </w:r>
            <w:r w:rsidR="0011278B" w:rsidRPr="00523D45">
              <w:rPr>
                <w:sz w:val="26"/>
                <w:szCs w:val="26"/>
                <w:lang w:val="uk-UA"/>
              </w:rPr>
              <w:t xml:space="preserve">найбільше та найменше значення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500" w:dyaOrig="360" w14:anchorId="7568BAC1">
                <v:shape id="_x0000_i1120" type="#_x0000_t75" style="width:74.7pt;height:18pt" o:ole="">
                  <v:imagedata r:id="rId194" o:title=""/>
                </v:shape>
                <o:OLEObject Type="Embed" ProgID="Equation.DSMT4" ShapeID="_x0000_i1120" DrawAspect="Content" ObjectID="_1525774773" r:id="rId195"/>
              </w:object>
            </w:r>
            <w:r w:rsidR="0011278B" w:rsidRPr="00523D45">
              <w:rPr>
                <w:sz w:val="26"/>
                <w:szCs w:val="26"/>
                <w:lang w:val="uk-UA"/>
              </w:rPr>
              <w:t xml:space="preserve">  в област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400" w:dyaOrig="320" w14:anchorId="4DD161EB">
                <v:shape id="_x0000_i1121" type="#_x0000_t75" style="width:119.7pt;height:15.3pt" o:ole="">
                  <v:imagedata r:id="rId196" o:title=""/>
                </v:shape>
                <o:OLEObject Type="Embed" ProgID="Equation.DSMT4" ShapeID="_x0000_i1121" DrawAspect="Content" ObjectID="_1525774774" r:id="rId197"/>
              </w:object>
            </w:r>
          </w:p>
          <w:p w:rsidR="004B4C48" w:rsidRPr="007C01F1" w:rsidRDefault="004B4C48" w:rsidP="007C01F1">
            <w:pPr>
              <w:numPr>
                <w:ilvl w:val="0"/>
                <w:numId w:val="1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C01F1">
              <w:rPr>
                <w:sz w:val="26"/>
                <w:szCs w:val="26"/>
                <w:lang w:val="uk-UA"/>
              </w:rPr>
              <w:t xml:space="preserve">Обчислити </w:t>
            </w:r>
            <w:r w:rsidR="00E832E4" w:rsidRPr="007C01F1">
              <w:rPr>
                <w:noProof/>
                <w:position w:val="-30"/>
                <w:sz w:val="26"/>
                <w:szCs w:val="26"/>
              </w:rPr>
              <w:object w:dxaOrig="2580" w:dyaOrig="600" w14:anchorId="74A64C1C">
                <v:shape id="_x0000_i1122" type="#_x0000_t75" style="width:128.7pt;height:29.7pt" o:ole="" fillcolor="window">
                  <v:imagedata r:id="rId198" o:title=""/>
                </v:shape>
                <o:OLEObject Type="Embed" ProgID="Equation.DSMT4" ShapeID="_x0000_i1122" DrawAspect="Content" ObjectID="_1525774775" r:id="rId199"/>
              </w:object>
            </w:r>
            <w:r w:rsidR="001D5EA3" w:rsidRPr="007C01F1">
              <w:rPr>
                <w:sz w:val="26"/>
                <w:szCs w:val="26"/>
                <w:lang w:val="uk-UA"/>
              </w:rPr>
              <w:t xml:space="preserve"> </w:t>
            </w:r>
            <w:r w:rsidRPr="007C01F1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7C01F1">
              <w:rPr>
                <w:noProof/>
                <w:position w:val="-4"/>
                <w:sz w:val="26"/>
                <w:szCs w:val="26"/>
              </w:rPr>
              <w:object w:dxaOrig="220" w:dyaOrig="260" w14:anchorId="2AC2C2E9">
                <v:shape id="_x0000_i1123" type="#_x0000_t75" style="width:10.8pt;height:12.6pt" o:ole="" fillcolor="window">
                  <v:imagedata r:id="rId91" o:title=""/>
                </v:shape>
                <o:OLEObject Type="Embed" ProgID="Equation.DSMT4" ShapeID="_x0000_i1123" DrawAspect="Content" ObjectID="_1525774776" r:id="rId200"/>
              </w:object>
            </w:r>
            <w:r w:rsidRPr="007C01F1">
              <w:rPr>
                <w:sz w:val="26"/>
                <w:szCs w:val="26"/>
                <w:lang w:val="uk-UA"/>
              </w:rPr>
              <w:t xml:space="preserve"> — контур трикутника з вершинами </w:t>
            </w:r>
            <w:r w:rsidR="00E832E4" w:rsidRPr="007C01F1">
              <w:rPr>
                <w:noProof/>
                <w:position w:val="-14"/>
                <w:sz w:val="26"/>
                <w:szCs w:val="26"/>
              </w:rPr>
              <w:object w:dxaOrig="2420" w:dyaOrig="400" w14:anchorId="0CBC3E7D">
                <v:shape id="_x0000_i1124" type="#_x0000_t75" style="width:120.6pt;height:19.8pt" o:ole="" fillcolor="window">
                  <v:imagedata r:id="rId201" o:title=""/>
                </v:shape>
                <o:OLEObject Type="Embed" ProgID="Equation.DSMT4" ShapeID="_x0000_i1124" DrawAspect="Content" ObjectID="_1525774777" r:id="rId202"/>
              </w:object>
            </w:r>
          </w:p>
          <w:p w:rsidR="007C01F1" w:rsidRDefault="007C01F1" w:rsidP="007C01F1">
            <w:pPr>
              <w:numPr>
                <w:ilvl w:val="0"/>
                <w:numId w:val="15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C01F1">
              <w:rPr>
                <w:sz w:val="26"/>
                <w:szCs w:val="26"/>
                <w:lang w:val="uk-UA"/>
              </w:rPr>
              <w:t xml:space="preserve">Знайти загальний інтеграл рівняння </w:t>
            </w:r>
            <w:r w:rsidR="00E832E4" w:rsidRPr="007C01F1">
              <w:rPr>
                <w:noProof/>
                <w:position w:val="-24"/>
                <w:sz w:val="26"/>
                <w:szCs w:val="26"/>
              </w:rPr>
              <w:object w:dxaOrig="1320" w:dyaOrig="620" w14:anchorId="2CB5ECB8">
                <v:shape id="_x0000_i1125" type="#_x0000_t75" style="width:65.7pt;height:30.6pt" o:ole="">
                  <v:imagedata r:id="rId203" o:title=""/>
                </v:shape>
                <o:OLEObject Type="Embed" ProgID="Equation.DSMT4" ShapeID="_x0000_i1125" DrawAspect="Content" ObjectID="_1525774778" r:id="rId204"/>
              </w:object>
            </w:r>
            <w:r w:rsidRPr="007C01F1">
              <w:rPr>
                <w:sz w:val="26"/>
                <w:szCs w:val="26"/>
                <w:lang w:val="uk-UA"/>
              </w:rPr>
              <w:t xml:space="preserve"> </w:t>
            </w:r>
            <w:r>
              <w:rPr>
                <w:sz w:val="26"/>
                <w:szCs w:val="26"/>
                <w:lang w:val="uk-UA"/>
              </w:rPr>
              <w:t>.</w:t>
            </w:r>
          </w:p>
          <w:p w:rsidR="007C01F1" w:rsidRPr="007C01F1" w:rsidRDefault="00394B6E" w:rsidP="00394B6E">
            <w:pPr>
              <w:numPr>
                <w:ilvl w:val="0"/>
                <w:numId w:val="15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Знайдіть область збіжності та суму </w:t>
            </w:r>
            <w:r w:rsidR="00944712">
              <w:rPr>
                <w:sz w:val="26"/>
                <w:szCs w:val="26"/>
                <w:lang w:val="uk-UA"/>
              </w:rPr>
              <w:t xml:space="preserve">функціонального </w:t>
            </w:r>
            <w:r>
              <w:rPr>
                <w:sz w:val="26"/>
                <w:szCs w:val="26"/>
                <w:lang w:val="uk-UA"/>
              </w:rPr>
              <w:t xml:space="preserve">ряду </w:t>
            </w:r>
            <w:r w:rsidR="00E832E4" w:rsidRPr="00394B6E">
              <w:rPr>
                <w:noProof/>
                <w:position w:val="-34"/>
                <w:sz w:val="25"/>
                <w:szCs w:val="25"/>
              </w:rPr>
              <w:object w:dxaOrig="1680" w:dyaOrig="840" w14:anchorId="5A47283B">
                <v:shape id="_x0000_i1126" type="#_x0000_t75" style="width:90pt;height:45pt" o:ole="">
                  <v:imagedata r:id="rId205" o:title=""/>
                </v:shape>
                <o:OLEObject Type="Embed" ProgID="Equation.DSMT4" ShapeID="_x0000_i1126" DrawAspect="Content" ObjectID="_1525774779" r:id="rId206"/>
              </w:object>
            </w:r>
            <w:r>
              <w:rPr>
                <w:sz w:val="25"/>
                <w:szCs w:val="25"/>
                <w:lang w:val="uk-UA"/>
              </w:rPr>
              <w:t>.</w:t>
            </w:r>
          </w:p>
          <w:p w:rsidR="004B5022" w:rsidRPr="007C01F1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90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7348BC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7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7636F" w:rsidRPr="00523D45" w:rsidRDefault="00B7636F" w:rsidP="00B7636F">
            <w:pPr>
              <w:numPr>
                <w:ilvl w:val="0"/>
                <w:numId w:val="1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Однорідні диференціальні рівняння першого порядку. Диференціальні рівняння першого порядку, що зводяться до однорідних.</w:t>
            </w:r>
          </w:p>
          <w:p w:rsidR="00CF39CB" w:rsidRPr="00523D45" w:rsidRDefault="004B4C48" w:rsidP="00CF39CB">
            <w:pPr>
              <w:numPr>
                <w:ilvl w:val="0"/>
                <w:numId w:val="1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</w:t>
            </w:r>
            <w:r w:rsidR="00CF39CB" w:rsidRPr="00523D45">
              <w:rPr>
                <w:sz w:val="26"/>
                <w:szCs w:val="26"/>
                <w:lang w:val="uk-UA"/>
              </w:rPr>
              <w:t xml:space="preserve">екстремум функції </w:t>
            </w:r>
            <w:r w:rsidR="00E832E4" w:rsidRPr="00523D45">
              <w:rPr>
                <w:noProof/>
                <w:position w:val="-24"/>
                <w:sz w:val="26"/>
                <w:szCs w:val="26"/>
              </w:rPr>
              <w:object w:dxaOrig="2360" w:dyaOrig="620" w14:anchorId="76DF5405">
                <v:shape id="_x0000_i1127" type="#_x0000_t75" style="width:117.9pt;height:30.6pt" o:ole="">
                  <v:imagedata r:id="rId207" o:title=""/>
                </v:shape>
                <o:OLEObject Type="Embed" ProgID="Equation.DSMT4" ShapeID="_x0000_i1127" DrawAspect="Content" ObjectID="_1525774780" r:id="rId208"/>
              </w:object>
            </w:r>
          </w:p>
          <w:p w:rsidR="00236AD0" w:rsidRPr="003F5243" w:rsidRDefault="00236AD0" w:rsidP="00CF39CB">
            <w:pPr>
              <w:numPr>
                <w:ilvl w:val="0"/>
                <w:numId w:val="1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об’єм тіла, обмеженого поверхням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719" w:dyaOrig="360" w14:anchorId="70A735EE">
                <v:shape id="_x0000_i1128" type="#_x0000_t75" style="width:86.4pt;height:18pt" o:ole="">
                  <v:imagedata r:id="rId209" o:title=""/>
                </v:shape>
                <o:OLEObject Type="Embed" ProgID="Equation.DSMT4" ShapeID="_x0000_i1128" DrawAspect="Content" ObjectID="_1525774781" r:id="rId210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560" w:dyaOrig="320" w14:anchorId="59CCDDE0">
                <v:shape id="_x0000_i1129" type="#_x0000_t75" style="width:78.3pt;height:16.2pt" o:ole="">
                  <v:imagedata r:id="rId211" o:title=""/>
                </v:shape>
                <o:OLEObject Type="Embed" ProgID="Equation.DSMT4" ShapeID="_x0000_i1129" DrawAspect="Content" ObjectID="_1525774782" r:id="rId212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3F5243">
              <w:rPr>
                <w:noProof/>
                <w:position w:val="-10"/>
                <w:sz w:val="26"/>
                <w:szCs w:val="26"/>
              </w:rPr>
              <w:object w:dxaOrig="1820" w:dyaOrig="320" w14:anchorId="2368C24D">
                <v:shape id="_x0000_i1130" type="#_x0000_t75" style="width:90.9pt;height:16.2pt" o:ole="">
                  <v:imagedata r:id="rId213" o:title=""/>
                </v:shape>
                <o:OLEObject Type="Embed" ProgID="Equation.DSMT4" ShapeID="_x0000_i1130" DrawAspect="Content" ObjectID="_1525774783" r:id="rId214"/>
              </w:object>
            </w:r>
            <w:r w:rsidRPr="003F5243">
              <w:rPr>
                <w:sz w:val="26"/>
                <w:szCs w:val="26"/>
                <w:lang w:val="uk-UA"/>
              </w:rPr>
              <w:t>.</w:t>
            </w:r>
          </w:p>
          <w:p w:rsidR="003F5243" w:rsidRPr="003F5243" w:rsidRDefault="003F5243" w:rsidP="003F5243">
            <w:pPr>
              <w:numPr>
                <w:ilvl w:val="0"/>
                <w:numId w:val="16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3F5243">
              <w:rPr>
                <w:sz w:val="26"/>
                <w:szCs w:val="26"/>
                <w:lang w:val="uk-UA"/>
              </w:rPr>
              <w:t>Знайти розв</w:t>
            </w:r>
            <w:r w:rsidRPr="003F5243">
              <w:rPr>
                <w:sz w:val="26"/>
                <w:szCs w:val="26"/>
              </w:rPr>
              <w:t>`</w:t>
            </w:r>
            <w:r w:rsidRPr="003F5243">
              <w:rPr>
                <w:sz w:val="26"/>
                <w:szCs w:val="26"/>
                <w:lang w:val="uk-UA"/>
              </w:rPr>
              <w:t>язок задачі Коші:</w:t>
            </w:r>
            <w:r w:rsidRPr="003F5243">
              <w:rPr>
                <w:sz w:val="26"/>
                <w:szCs w:val="26"/>
                <w:lang w:val="uk-UA"/>
              </w:rPr>
              <w:tab/>
            </w:r>
            <w:r w:rsidR="00E832E4" w:rsidRPr="003F5243">
              <w:rPr>
                <w:noProof/>
                <w:position w:val="-36"/>
                <w:sz w:val="26"/>
                <w:szCs w:val="26"/>
              </w:rPr>
              <w:object w:dxaOrig="1980" w:dyaOrig="840" w14:anchorId="04F2DB58">
                <v:shape id="_x0000_i1131" type="#_x0000_t75" style="width:99pt;height:42.3pt" o:ole="">
                  <v:imagedata r:id="rId215" o:title=""/>
                </v:shape>
                <o:OLEObject Type="Embed" ProgID="Equation.DSMT4" ShapeID="_x0000_i1131" DrawAspect="Content" ObjectID="_1525774784" r:id="rId216"/>
              </w:object>
            </w:r>
          </w:p>
          <w:p w:rsidR="004B4C48" w:rsidRPr="00523D45" w:rsidRDefault="00BD5599" w:rsidP="00BD5599">
            <w:pPr>
              <w:numPr>
                <w:ilvl w:val="0"/>
                <w:numId w:val="16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Розвиньте у ряд Фур’є функцію </w:t>
            </w:r>
            <w:r w:rsidR="00E832E4" w:rsidRPr="00BD5599">
              <w:rPr>
                <w:noProof/>
                <w:position w:val="-36"/>
                <w:sz w:val="25"/>
                <w:szCs w:val="25"/>
              </w:rPr>
              <w:object w:dxaOrig="3260" w:dyaOrig="840" w14:anchorId="73D56A80">
                <v:shape id="_x0000_i1132" type="#_x0000_t75" style="width:159.3pt;height:41.4pt" o:ole="">
                  <v:imagedata r:id="rId217" o:title=""/>
                </v:shape>
                <o:OLEObject Type="Embed" ProgID="Equation.DSMT4" ShapeID="_x0000_i1132" DrawAspect="Content" ObjectID="_1525774785" r:id="rId218"/>
              </w:object>
            </w:r>
            <w:r>
              <w:rPr>
                <w:sz w:val="26"/>
                <w:szCs w:val="26"/>
                <w:lang w:val="uk-UA"/>
              </w:rPr>
              <w:t xml:space="preserve"> </w:t>
            </w:r>
          </w:p>
          <w:p w:rsidR="004B5022" w:rsidRPr="00523D45" w:rsidRDefault="004B5022" w:rsidP="004B502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16"/>
                <w:szCs w:val="1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91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7348BC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8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2C4D35" w:rsidRPr="00523D45" w:rsidRDefault="002C4D35" w:rsidP="002C4D35">
            <w:pPr>
              <w:numPr>
                <w:ilvl w:val="0"/>
                <w:numId w:val="17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Лінійні диференціальні рівняння першого порядку. Рівняння  Бернуллі.</w:t>
            </w:r>
          </w:p>
          <w:p w:rsidR="004B4C48" w:rsidRPr="00523D45" w:rsidRDefault="004B4C48" w:rsidP="00DF19BE">
            <w:pPr>
              <w:numPr>
                <w:ilvl w:val="0"/>
                <w:numId w:val="17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DF19BE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680" w:dyaOrig="360" w14:anchorId="5D639ECB">
                <v:shape id="_x0000_i1133" type="#_x0000_t75" style="width:83.7pt;height:18pt" o:ole="" fillcolor="window">
                  <v:imagedata r:id="rId219" o:title=""/>
                </v:shape>
                <o:OLEObject Type="Embed" ProgID="Equation.DSMT4" ShapeID="_x0000_i1133" DrawAspect="Content" ObjectID="_1525774786" r:id="rId220"/>
              </w:object>
            </w:r>
          </w:p>
          <w:p w:rsidR="004B4C48" w:rsidRPr="00523D45" w:rsidRDefault="004B4C48" w:rsidP="0076270D">
            <w:pPr>
              <w:numPr>
                <w:ilvl w:val="0"/>
                <w:numId w:val="17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ити </w:t>
            </w:r>
            <w:r w:rsidR="00E832E4" w:rsidRPr="00523D45">
              <w:rPr>
                <w:noProof/>
                <w:position w:val="-30"/>
                <w:sz w:val="26"/>
                <w:szCs w:val="26"/>
              </w:rPr>
              <w:object w:dxaOrig="2780" w:dyaOrig="580" w14:anchorId="51CFB9F8">
                <v:shape id="_x0000_i1134" type="#_x0000_t75" style="width:138.6pt;height:28.8pt" o:ole="" fillcolor="window">
                  <v:imagedata r:id="rId221" o:title=""/>
                </v:shape>
                <o:OLEObject Type="Embed" ProgID="Equation.DSMT4" ShapeID="_x0000_i1134" DrawAspect="Content" ObjectID="_1525774787" r:id="rId222"/>
              </w:object>
            </w:r>
            <w:r w:rsidR="0076270D" w:rsidRPr="00523D45">
              <w:rPr>
                <w:sz w:val="26"/>
                <w:szCs w:val="26"/>
                <w:lang w:val="uk-UA"/>
              </w:rPr>
              <w:t xml:space="preserve"> </w:t>
            </w:r>
            <w:r w:rsidRPr="00523D45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523D45">
              <w:rPr>
                <w:noProof/>
                <w:position w:val="-4"/>
                <w:sz w:val="26"/>
                <w:szCs w:val="26"/>
              </w:rPr>
              <w:object w:dxaOrig="220" w:dyaOrig="260" w14:anchorId="291E5256">
                <v:shape id="_x0000_i1135" type="#_x0000_t75" style="width:10.8pt;height:12.6pt" o:ole="" fillcolor="window">
                  <v:imagedata r:id="rId91" o:title=""/>
                </v:shape>
                <o:OLEObject Type="Embed" ProgID="Equation.DSMT4" ShapeID="_x0000_i1135" DrawAspect="Content" ObjectID="_1525774788" r:id="rId223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— контур, утворений півколом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140" w:dyaOrig="420" w14:anchorId="0B496EA8">
                <v:shape id="_x0000_i1136" type="#_x0000_t75" style="width:56.7pt;height:20.7pt" o:ole="" fillcolor="window">
                  <v:imagedata r:id="rId224" o:title=""/>
                </v:shape>
                <o:OLEObject Type="Embed" ProgID="Equation.DSMT4" ShapeID="_x0000_i1136" DrawAspect="Content" ObjectID="_1525774789" r:id="rId225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та відрізком</w:t>
            </w:r>
            <w:r w:rsidR="00E832E4" w:rsidRPr="00523D45">
              <w:rPr>
                <w:noProof/>
                <w:position w:val="-4"/>
                <w:sz w:val="26"/>
                <w:szCs w:val="26"/>
              </w:rPr>
              <w:object w:dxaOrig="400" w:dyaOrig="260" w14:anchorId="1B26EC77">
                <v:shape id="_x0000_i1137" type="#_x0000_t75" style="width:19.8pt;height:12.6pt" o:ole="" fillcolor="window">
                  <v:imagedata r:id="rId226" o:title=""/>
                </v:shape>
                <o:OLEObject Type="Embed" ProgID="Equation.DSMT4" ShapeID="_x0000_i1137" DrawAspect="Content" ObjectID="_1525774790" r:id="rId227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, де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1740" w:dyaOrig="400" w14:anchorId="3F4A4502">
                <v:shape id="_x0000_i1138" type="#_x0000_t75" style="width:87.3pt;height:19.8pt" o:ole="" fillcolor="window">
                  <v:imagedata r:id="rId228" o:title=""/>
                </v:shape>
                <o:OLEObject Type="Embed" ProgID="Equation.DSMT4" ShapeID="_x0000_i1138" DrawAspect="Content" ObjectID="_1525774791" r:id="rId229"/>
              </w:object>
            </w:r>
          </w:p>
          <w:p w:rsidR="004B4C48" w:rsidRDefault="004B4C48" w:rsidP="004B4C48">
            <w:pPr>
              <w:numPr>
                <w:ilvl w:val="0"/>
                <w:numId w:val="17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 </w:t>
            </w:r>
            <w:r w:rsidR="001911DF">
              <w:rPr>
                <w:sz w:val="26"/>
                <w:szCs w:val="26"/>
                <w:lang w:val="uk-UA"/>
              </w:rPr>
              <w:t xml:space="preserve">загальний розв’язок рівняння </w:t>
            </w:r>
            <w:r w:rsidR="00E832E4" w:rsidRPr="00441904">
              <w:rPr>
                <w:noProof/>
                <w:position w:val="-10"/>
                <w:sz w:val="26"/>
                <w:szCs w:val="26"/>
              </w:rPr>
              <w:object w:dxaOrig="1540" w:dyaOrig="400" w14:anchorId="1F4624E9">
                <v:shape id="_x0000_i1139" type="#_x0000_t75" style="width:89.1pt;height:23.4pt" o:ole="">
                  <v:imagedata r:id="rId230" o:title=""/>
                </v:shape>
                <o:OLEObject Type="Embed" ProgID="Equation.DSMT4" ShapeID="_x0000_i1139" DrawAspect="Content" ObjectID="_1525774792" r:id="rId231"/>
              </w:object>
            </w:r>
            <w:r w:rsidR="001911DF">
              <w:rPr>
                <w:sz w:val="26"/>
                <w:szCs w:val="26"/>
                <w:lang w:val="uk-UA"/>
              </w:rPr>
              <w:t>.</w:t>
            </w:r>
          </w:p>
          <w:p w:rsidR="00DC32C0" w:rsidRPr="00523D45" w:rsidRDefault="00DC32C0" w:rsidP="00DC32C0">
            <w:pPr>
              <w:numPr>
                <w:ilvl w:val="0"/>
                <w:numId w:val="17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Знайдіть область збіжності та суму степеневого ряду </w:t>
            </w:r>
            <w:r w:rsidR="00E832E4" w:rsidRPr="00DC32C0">
              <w:rPr>
                <w:noProof/>
                <w:position w:val="-32"/>
                <w:sz w:val="25"/>
                <w:szCs w:val="25"/>
              </w:rPr>
              <w:object w:dxaOrig="1660" w:dyaOrig="820" w14:anchorId="6102C78C">
                <v:shape id="_x0000_i1140" type="#_x0000_t75" style="width:82.8pt;height:41.4pt" o:ole="">
                  <v:imagedata r:id="rId232" o:title=""/>
                </v:shape>
                <o:OLEObject Type="Embed" ProgID="Equation.DSMT4" ShapeID="_x0000_i1140" DrawAspect="Content" ObjectID="_1525774793" r:id="rId233"/>
              </w:object>
            </w:r>
          </w:p>
          <w:p w:rsidR="009A3D05" w:rsidRPr="00523D45" w:rsidRDefault="009A3D05" w:rsidP="009A3D05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90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7348BC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19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2C4D35" w:rsidRPr="00523D45" w:rsidRDefault="002C4D35" w:rsidP="002C4D35">
            <w:pPr>
              <w:numPr>
                <w:ilvl w:val="0"/>
                <w:numId w:val="1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иференціальні рівняння першого порядку в повних диференціалах.</w:t>
            </w:r>
          </w:p>
          <w:p w:rsidR="004B4C48" w:rsidRPr="00523D45" w:rsidRDefault="004B4C48" w:rsidP="00620DBE">
            <w:pPr>
              <w:numPr>
                <w:ilvl w:val="0"/>
                <w:numId w:val="1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620DBE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500" w:dyaOrig="360" w14:anchorId="42AE3BF2">
                <v:shape id="_x0000_i1141" type="#_x0000_t75" style="width:125.1pt;height:18pt" o:ole="" fillcolor="window">
                  <v:imagedata r:id="rId234" o:title=""/>
                </v:shape>
                <o:OLEObject Type="Embed" ProgID="Equation.DSMT4" ShapeID="_x0000_i1141" DrawAspect="Content" ObjectID="_1525774794" r:id="rId235"/>
              </w:object>
            </w:r>
          </w:p>
          <w:p w:rsidR="004B4C48" w:rsidRPr="00375916" w:rsidRDefault="004B4C48" w:rsidP="00620DBE">
            <w:pPr>
              <w:numPr>
                <w:ilvl w:val="0"/>
                <w:numId w:val="1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375916">
              <w:rPr>
                <w:sz w:val="26"/>
                <w:szCs w:val="26"/>
                <w:lang w:val="uk-UA"/>
              </w:rPr>
              <w:t xml:space="preserve">Обчислити </w:t>
            </w:r>
            <w:r w:rsidR="00E832E4" w:rsidRPr="00375916">
              <w:rPr>
                <w:noProof/>
                <w:position w:val="-30"/>
                <w:sz w:val="26"/>
                <w:szCs w:val="26"/>
              </w:rPr>
              <w:object w:dxaOrig="980" w:dyaOrig="720" w14:anchorId="313E96F2">
                <v:shape id="_x0000_i1142" type="#_x0000_t75" style="width:48.6pt;height:36pt" o:ole="" fillcolor="window">
                  <v:imagedata r:id="rId236" o:title=""/>
                </v:shape>
                <o:OLEObject Type="Embed" ProgID="Equation.DSMT4" ShapeID="_x0000_i1142" DrawAspect="Content" ObjectID="_1525774795" r:id="rId237"/>
              </w:object>
            </w:r>
            <w:r w:rsidR="00620DBE" w:rsidRPr="00375916">
              <w:rPr>
                <w:sz w:val="26"/>
                <w:szCs w:val="26"/>
                <w:lang w:val="uk-UA"/>
              </w:rPr>
              <w:t xml:space="preserve">  </w:t>
            </w:r>
            <w:r w:rsidRPr="00375916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375916">
              <w:rPr>
                <w:noProof/>
                <w:position w:val="-14"/>
                <w:sz w:val="26"/>
                <w:szCs w:val="26"/>
              </w:rPr>
              <w:object w:dxaOrig="4880" w:dyaOrig="400" w14:anchorId="49318832">
                <v:shape id="_x0000_i1143" type="#_x0000_t75" style="width:243.9pt;height:19.8pt" o:ole="" fillcolor="window">
                  <v:imagedata r:id="rId238" o:title=""/>
                </v:shape>
                <o:OLEObject Type="Embed" ProgID="Equation.DSMT4" ShapeID="_x0000_i1143" DrawAspect="Content" ObjectID="_1525774796" r:id="rId239"/>
              </w:object>
            </w:r>
          </w:p>
          <w:p w:rsidR="00375916" w:rsidRPr="00375916" w:rsidRDefault="00375916" w:rsidP="00375916">
            <w:pPr>
              <w:numPr>
                <w:ilvl w:val="0"/>
                <w:numId w:val="18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375916">
              <w:rPr>
                <w:sz w:val="26"/>
                <w:szCs w:val="26"/>
                <w:lang w:val="uk-UA"/>
              </w:rPr>
              <w:t>Знайти розв</w:t>
            </w:r>
            <w:r w:rsidRPr="00375916">
              <w:rPr>
                <w:sz w:val="26"/>
                <w:szCs w:val="26"/>
              </w:rPr>
              <w:t>`</w:t>
            </w:r>
            <w:r w:rsidRPr="00375916">
              <w:rPr>
                <w:sz w:val="26"/>
                <w:szCs w:val="26"/>
                <w:lang w:val="uk-UA"/>
              </w:rPr>
              <w:t>язок задачі Коші:</w:t>
            </w:r>
            <w:r w:rsidR="00E832E4" w:rsidRPr="00375916">
              <w:rPr>
                <w:noProof/>
                <w:position w:val="-36"/>
                <w:sz w:val="26"/>
                <w:szCs w:val="26"/>
              </w:rPr>
              <w:object w:dxaOrig="1980" w:dyaOrig="840" w14:anchorId="0C42CE8B">
                <v:shape id="_x0000_i1144" type="#_x0000_t75" style="width:99pt;height:42.3pt" o:ole="">
                  <v:imagedata r:id="rId215" o:title=""/>
                </v:shape>
                <o:OLEObject Type="Embed" ProgID="Equation.DSMT4" ShapeID="_x0000_i1144" DrawAspect="Content" ObjectID="_1525774797" r:id="rId240"/>
              </w:object>
            </w:r>
          </w:p>
          <w:p w:rsidR="004B4C48" w:rsidRPr="00375916" w:rsidRDefault="00C468D9" w:rsidP="004B4C48">
            <w:pPr>
              <w:numPr>
                <w:ilvl w:val="0"/>
                <w:numId w:val="18"/>
              </w:numPr>
              <w:ind w:left="714" w:hanging="357"/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Знайдіть область збіжності степеневого ряду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2340" w:dyaOrig="940" w14:anchorId="79FA5EF1">
                <v:shape id="_x0000_i1145" type="#_x0000_t75" style="width:90pt;height:36.9pt" o:ole="">
                  <v:imagedata r:id="rId241" o:title=""/>
                </v:shape>
                <o:OLEObject Type="Embed" ProgID="Equation.DSMT4" ShapeID="_x0000_i1145" DrawAspect="Content" ObjectID="_1525774798" r:id="rId242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9A3D05" w:rsidRPr="00375916" w:rsidRDefault="009A3D05" w:rsidP="009A3D05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91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7348BC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0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2C4D35" w:rsidRPr="00523D45" w:rsidRDefault="002C4D35" w:rsidP="002C4D35">
            <w:pPr>
              <w:numPr>
                <w:ilvl w:val="0"/>
                <w:numId w:val="19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иференціальні рівняння вищих порядків. Означення. Задача Коші для диференціального рівняння вищих порядків.</w:t>
            </w:r>
          </w:p>
          <w:p w:rsidR="00620DBE" w:rsidRPr="00523D45" w:rsidRDefault="00620DBE" w:rsidP="0076270D">
            <w:pPr>
              <w:numPr>
                <w:ilvl w:val="0"/>
                <w:numId w:val="19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и функції </w:t>
            </w:r>
            <w:r w:rsidR="00E832E4" w:rsidRPr="00523D45">
              <w:rPr>
                <w:noProof/>
                <w:position w:val="-12"/>
                <w:sz w:val="26"/>
                <w:szCs w:val="26"/>
              </w:rPr>
              <w:object w:dxaOrig="2720" w:dyaOrig="400" w14:anchorId="15194973">
                <v:shape id="_x0000_i1146" type="#_x0000_t75" style="width:135.9pt;height:19.8pt" o:ole="">
                  <v:imagedata r:id="rId243" o:title=""/>
                </v:shape>
                <o:OLEObject Type="Embed" ProgID="Equation.DSMT4" ShapeID="_x0000_i1146" DrawAspect="Content" ObjectID="_1525774799" r:id="rId244"/>
              </w:object>
            </w:r>
          </w:p>
          <w:p w:rsidR="004B4C48" w:rsidRPr="00EF1B99" w:rsidRDefault="00506961" w:rsidP="00506961">
            <w:pPr>
              <w:numPr>
                <w:ilvl w:val="0"/>
                <w:numId w:val="19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ити </w:t>
            </w:r>
            <w:r w:rsidR="00E832E4" w:rsidRPr="00523D45">
              <w:rPr>
                <w:noProof/>
                <w:position w:val="-30"/>
                <w:sz w:val="26"/>
                <w:szCs w:val="26"/>
              </w:rPr>
              <w:object w:dxaOrig="2020" w:dyaOrig="580" w14:anchorId="06238B09">
                <v:shape id="_x0000_i1147" type="#_x0000_t75" style="width:100.8pt;height:28.8pt" o:ole="" fillcolor="window">
                  <v:imagedata r:id="rId245" o:title=""/>
                </v:shape>
                <o:OLEObject Type="Embed" ProgID="Equation.DSMT4" ShapeID="_x0000_i1147" DrawAspect="Content" ObjectID="_1525774800" r:id="rId246"/>
              </w:object>
            </w:r>
            <w:r w:rsidR="004B4C48" w:rsidRPr="00523D45">
              <w:rPr>
                <w:lang w:val="uk-UA"/>
              </w:rPr>
              <w:t xml:space="preserve">  де </w:t>
            </w:r>
            <w:r w:rsidR="00E832E4" w:rsidRPr="00523D45">
              <w:rPr>
                <w:noProof/>
                <w:position w:val="-4"/>
              </w:rPr>
              <w:object w:dxaOrig="220" w:dyaOrig="260" w14:anchorId="1C998BF9">
                <v:shape id="_x0000_i1148" type="#_x0000_t75" style="width:10.8pt;height:12.6pt" o:ole="" fillcolor="window">
                  <v:imagedata r:id="rId91" o:title=""/>
                </v:shape>
                <o:OLEObject Type="Embed" ProgID="Equation.DSMT4" ShapeID="_x0000_i1148" DrawAspect="Content" ObjectID="_1525774801" r:id="rId247"/>
              </w:object>
            </w:r>
            <w:r w:rsidR="004B4C48" w:rsidRPr="00523D45">
              <w:rPr>
                <w:lang w:val="uk-UA"/>
              </w:rPr>
              <w:t xml:space="preserve"> — коло </w:t>
            </w:r>
            <w:r w:rsidR="00E832E4" w:rsidRPr="00523D45">
              <w:rPr>
                <w:noProof/>
                <w:position w:val="-10"/>
              </w:rPr>
              <w:object w:dxaOrig="1160" w:dyaOrig="360" w14:anchorId="499B8FAC">
                <v:shape id="_x0000_i1149" type="#_x0000_t75" style="width:57.6pt;height:18pt" o:ole="" fillcolor="window">
                  <v:imagedata r:id="rId248" o:title=""/>
                </v:shape>
                <o:OLEObject Type="Embed" ProgID="Equation.DSMT4" ShapeID="_x0000_i1149" DrawAspect="Content" ObjectID="_1525774802" r:id="rId249"/>
              </w:object>
            </w:r>
          </w:p>
          <w:p w:rsidR="00EF1B99" w:rsidRPr="00FF60C4" w:rsidRDefault="00EF1B99" w:rsidP="00EF1B99">
            <w:pPr>
              <w:numPr>
                <w:ilvl w:val="0"/>
                <w:numId w:val="19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EF1B99">
              <w:rPr>
                <w:sz w:val="26"/>
                <w:szCs w:val="26"/>
              </w:rPr>
              <w:t xml:space="preserve">Розв’язати рівняння:    </w:t>
            </w:r>
            <w:r w:rsidR="00E832E4" w:rsidRPr="00EF1B99">
              <w:rPr>
                <w:noProof/>
                <w:position w:val="-32"/>
                <w:sz w:val="26"/>
                <w:szCs w:val="26"/>
              </w:rPr>
              <w:object w:dxaOrig="2280" w:dyaOrig="740" w14:anchorId="6FE38682">
                <v:shape id="_x0000_i1150" type="#_x0000_t75" style="width:114.3pt;height:36.9pt" o:ole="" fillcolor="window">
                  <v:imagedata r:id="rId250" o:title=""/>
                </v:shape>
                <o:OLEObject Type="Embed" ProgID="Equation.3" ShapeID="_x0000_i1150" DrawAspect="Content" ObjectID="_1525774803" r:id="rId251"/>
              </w:object>
            </w:r>
            <w:r w:rsidRPr="00EF1B99">
              <w:rPr>
                <w:sz w:val="26"/>
                <w:szCs w:val="26"/>
              </w:rPr>
              <w:t>.</w:t>
            </w:r>
          </w:p>
          <w:p w:rsidR="00FF60C4" w:rsidRPr="00FF60C4" w:rsidRDefault="00FF60C4" w:rsidP="00FF60C4">
            <w:pPr>
              <w:numPr>
                <w:ilvl w:val="0"/>
                <w:numId w:val="19"/>
              </w:numPr>
              <w:ind w:left="714" w:hanging="357"/>
              <w:rPr>
                <w:sz w:val="26"/>
                <w:szCs w:val="26"/>
              </w:rPr>
            </w:pPr>
            <w:r w:rsidRPr="00FF60C4">
              <w:rPr>
                <w:sz w:val="26"/>
                <w:szCs w:val="26"/>
              </w:rPr>
              <w:t xml:space="preserve">Розвиньте у ряд Фур’є періодичну з періодом </w:t>
            </w:r>
            <w:r w:rsidR="00E832E4" w:rsidRPr="00FF60C4">
              <w:rPr>
                <w:noProof/>
                <w:position w:val="-6"/>
                <w:sz w:val="26"/>
                <w:szCs w:val="26"/>
              </w:rPr>
              <w:object w:dxaOrig="859" w:dyaOrig="340" w14:anchorId="06AC1EF1">
                <v:shape id="_x0000_i1151" type="#_x0000_t75" style="width:32.4pt;height:13.5pt" o:ole="">
                  <v:imagedata r:id="rId252" o:title=""/>
                </v:shape>
                <o:OLEObject Type="Embed" ProgID="Equation.DSMT4" ShapeID="_x0000_i1151" DrawAspect="Content" ObjectID="_1525774804" r:id="rId253"/>
              </w:object>
            </w:r>
            <w:r w:rsidRPr="00FF60C4">
              <w:rPr>
                <w:sz w:val="26"/>
                <w:szCs w:val="26"/>
                <w:lang w:val="uk-UA"/>
              </w:rPr>
              <w:t xml:space="preserve"> </w:t>
            </w:r>
            <w:r w:rsidRPr="00FF60C4">
              <w:rPr>
                <w:sz w:val="26"/>
                <w:szCs w:val="26"/>
              </w:rPr>
              <w:t>функцію</w:t>
            </w:r>
            <w:r w:rsidR="00E832E4" w:rsidRPr="00FF60C4">
              <w:rPr>
                <w:noProof/>
                <w:position w:val="-16"/>
                <w:sz w:val="26"/>
                <w:szCs w:val="26"/>
              </w:rPr>
              <w:object w:dxaOrig="1700" w:dyaOrig="480" w14:anchorId="142BC4D1">
                <v:shape id="_x0000_i1152" type="#_x0000_t75" style="width:71.1pt;height:20.7pt" o:ole="">
                  <v:imagedata r:id="rId254" o:title=""/>
                </v:shape>
                <o:OLEObject Type="Embed" ProgID="Equation.DSMT4" ShapeID="_x0000_i1152" DrawAspect="Content" ObjectID="_1525774805" r:id="rId255"/>
              </w:object>
            </w:r>
            <w:r w:rsidRPr="00FF60C4">
              <w:rPr>
                <w:sz w:val="26"/>
                <w:szCs w:val="26"/>
              </w:rPr>
              <w:t xml:space="preserve"> задану на і</w:t>
            </w:r>
            <w:r w:rsidRPr="00FF60C4">
              <w:rPr>
                <w:sz w:val="26"/>
                <w:szCs w:val="26"/>
              </w:rPr>
              <w:t>н</w:t>
            </w:r>
            <w:r w:rsidRPr="00FF60C4">
              <w:rPr>
                <w:sz w:val="26"/>
                <w:szCs w:val="26"/>
              </w:rPr>
              <w:t xml:space="preserve">тервалі  </w:t>
            </w:r>
            <w:r w:rsidR="00E832E4" w:rsidRPr="00FF60C4">
              <w:rPr>
                <w:noProof/>
                <w:position w:val="-6"/>
                <w:sz w:val="26"/>
                <w:szCs w:val="26"/>
              </w:rPr>
              <w:object w:dxaOrig="1359" w:dyaOrig="320" w14:anchorId="6E2A416B">
                <v:shape id="_x0000_i1153" type="#_x0000_t75" style="width:51.3pt;height:11.7pt" o:ole="">
                  <v:imagedata r:id="rId256" o:title=""/>
                </v:shape>
                <o:OLEObject Type="Embed" ProgID="Equation.DSMT4" ShapeID="_x0000_i1153" DrawAspect="Content" ObjectID="_1525774806" r:id="rId257"/>
              </w:object>
            </w:r>
            <w:r w:rsidRPr="00FF60C4">
              <w:rPr>
                <w:sz w:val="26"/>
                <w:szCs w:val="26"/>
              </w:rPr>
              <w:t xml:space="preserve">, </w:t>
            </w:r>
            <w:r w:rsidR="00E832E4" w:rsidRPr="00FF60C4">
              <w:rPr>
                <w:noProof/>
                <w:position w:val="-6"/>
                <w:sz w:val="26"/>
                <w:szCs w:val="26"/>
              </w:rPr>
              <w:object w:dxaOrig="639" w:dyaOrig="340" w14:anchorId="661C8840">
                <v:shape id="_x0000_i1154" type="#_x0000_t75" style="width:20.7pt;height:10.8pt" o:ole="">
                  <v:imagedata r:id="rId258" o:title=""/>
                </v:shape>
                <o:OLEObject Type="Embed" ProgID="Equation.DSMT4" ShapeID="_x0000_i1154" DrawAspect="Content" ObjectID="_1525774807" r:id="rId259"/>
              </w:object>
            </w:r>
            <w:r w:rsidRPr="00FF60C4">
              <w:rPr>
                <w:sz w:val="26"/>
                <w:szCs w:val="26"/>
              </w:rPr>
              <w:t>.</w:t>
            </w:r>
          </w:p>
          <w:p w:rsidR="00FF60C4" w:rsidRPr="00EF1B99" w:rsidRDefault="00FF60C4" w:rsidP="00FF60C4">
            <w:pPr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96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7348BC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1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AE0E05" w:rsidRPr="00523D45" w:rsidRDefault="00AE0E05" w:rsidP="00AE0E05">
            <w:pPr>
              <w:numPr>
                <w:ilvl w:val="0"/>
                <w:numId w:val="20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Диференціальні рівняння, що допускають зниження порядку. </w:t>
            </w:r>
          </w:p>
          <w:p w:rsidR="004B4C48" w:rsidRPr="00523D45" w:rsidRDefault="00573DCB" w:rsidP="00573DCB">
            <w:pPr>
              <w:numPr>
                <w:ilvl w:val="0"/>
                <w:numId w:val="20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880" w:dyaOrig="360" w14:anchorId="6FA3EC1E">
                <v:shape id="_x0000_i1155" type="#_x0000_t75" style="width:93.6pt;height:18pt" o:ole="">
                  <v:imagedata r:id="rId260" o:title=""/>
                </v:shape>
                <o:OLEObject Type="Embed" ProgID="Equation.DSMT4" ShapeID="_x0000_i1155" DrawAspect="Content" ObjectID="_1525774808" r:id="rId261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а умов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160" w:dyaOrig="320" w14:anchorId="7EA6382D">
                <v:shape id="_x0000_i1156" type="#_x0000_t75" style="width:57.6pt;height:16.2pt" o:ole="">
                  <v:imagedata r:id="rId262" o:title=""/>
                </v:shape>
                <o:OLEObject Type="Embed" ProgID="Equation.DSMT4" ShapeID="_x0000_i1156" DrawAspect="Content" ObjectID="_1525774809" r:id="rId263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4B4C48" w:rsidRPr="00D02A55" w:rsidRDefault="004B4C48" w:rsidP="004B4C48">
            <w:pPr>
              <w:numPr>
                <w:ilvl w:val="0"/>
                <w:numId w:val="20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D02A55">
              <w:rPr>
                <w:sz w:val="26"/>
                <w:szCs w:val="26"/>
                <w:lang w:val="uk-UA"/>
              </w:rPr>
              <w:t xml:space="preserve">Обчислити </w:t>
            </w:r>
            <w:r w:rsidR="00E832E4" w:rsidRPr="00D02A55">
              <w:rPr>
                <w:noProof/>
                <w:position w:val="-30"/>
                <w:sz w:val="26"/>
                <w:szCs w:val="26"/>
              </w:rPr>
              <w:object w:dxaOrig="1420" w:dyaOrig="680" w14:anchorId="49C60B29">
                <v:shape id="_x0000_i1157" type="#_x0000_t75" style="width:71.1pt;height:34.2pt" o:ole="" fillcolor="window">
                  <v:imagedata r:id="rId264" o:title=""/>
                </v:shape>
                <o:OLEObject Type="Embed" ProgID="Equation.DSMT4" ShapeID="_x0000_i1157" DrawAspect="Content" ObjectID="_1525774810" r:id="rId265"/>
              </w:object>
            </w:r>
            <w:r w:rsidRPr="00D02A55">
              <w:rPr>
                <w:sz w:val="26"/>
                <w:szCs w:val="26"/>
                <w:lang w:val="uk-UA"/>
              </w:rPr>
              <w:t xml:space="preserve"> де </w:t>
            </w:r>
            <w:r w:rsidR="00E832E4" w:rsidRPr="00D02A55">
              <w:rPr>
                <w:noProof/>
                <w:position w:val="-14"/>
                <w:sz w:val="26"/>
                <w:szCs w:val="26"/>
              </w:rPr>
              <w:object w:dxaOrig="5040" w:dyaOrig="400" w14:anchorId="4DA704A0">
                <v:shape id="_x0000_i1158" type="#_x0000_t75" style="width:252pt;height:19.8pt" o:ole="" fillcolor="window">
                  <v:imagedata r:id="rId266" o:title=""/>
                </v:shape>
                <o:OLEObject Type="Embed" ProgID="Equation.DSMT4" ShapeID="_x0000_i1158" DrawAspect="Content" ObjectID="_1525774811" r:id="rId267"/>
              </w:object>
            </w:r>
          </w:p>
          <w:p w:rsidR="00D02A55" w:rsidRPr="004A4679" w:rsidRDefault="00D02A55" w:rsidP="00D02A55">
            <w:pPr>
              <w:numPr>
                <w:ilvl w:val="0"/>
                <w:numId w:val="20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D02A55">
              <w:rPr>
                <w:sz w:val="26"/>
                <w:szCs w:val="26"/>
                <w:lang w:val="uk-UA"/>
              </w:rPr>
              <w:t>Знайти розв</w:t>
            </w:r>
            <w:r w:rsidRPr="00D02A55">
              <w:rPr>
                <w:sz w:val="26"/>
                <w:szCs w:val="26"/>
              </w:rPr>
              <w:t>`</w:t>
            </w:r>
            <w:r w:rsidRPr="00D02A55">
              <w:rPr>
                <w:sz w:val="26"/>
                <w:szCs w:val="26"/>
                <w:lang w:val="uk-UA"/>
              </w:rPr>
              <w:t>язок задачі Коші:</w:t>
            </w:r>
            <w:r w:rsidR="00E832E4" w:rsidRPr="00D02A55">
              <w:rPr>
                <w:noProof/>
                <w:position w:val="-46"/>
                <w:sz w:val="26"/>
                <w:szCs w:val="26"/>
              </w:rPr>
              <w:object w:dxaOrig="2280" w:dyaOrig="1040" w14:anchorId="1B695B13">
                <v:shape id="_x0000_i1159" type="#_x0000_t75" style="width:114.3pt;height:52.2pt" o:ole="">
                  <v:imagedata r:id="rId268" o:title=""/>
                </v:shape>
                <o:OLEObject Type="Embed" ProgID="Equation.DSMT4" ShapeID="_x0000_i1159" DrawAspect="Content" ObjectID="_1525774812" r:id="rId269"/>
              </w:object>
            </w:r>
          </w:p>
          <w:p w:rsidR="004A4679" w:rsidRPr="004A4679" w:rsidRDefault="004A4679" w:rsidP="004A4679">
            <w:pPr>
              <w:numPr>
                <w:ilvl w:val="0"/>
                <w:numId w:val="20"/>
              </w:numPr>
              <w:ind w:left="714" w:hanging="357"/>
              <w:rPr>
                <w:sz w:val="26"/>
                <w:szCs w:val="26"/>
              </w:rPr>
            </w:pPr>
            <w:r w:rsidRPr="004A4679">
              <w:rPr>
                <w:sz w:val="26"/>
                <w:szCs w:val="26"/>
              </w:rPr>
              <w:t xml:space="preserve">Дослідіть на збіжність  і абсолютну збіжність ряд </w:t>
            </w:r>
            <w:r w:rsidR="00E832E4" w:rsidRPr="004A4679">
              <w:rPr>
                <w:noProof/>
                <w:position w:val="-38"/>
                <w:sz w:val="26"/>
                <w:szCs w:val="26"/>
              </w:rPr>
              <w:object w:dxaOrig="2700" w:dyaOrig="920" w14:anchorId="33D79F6D">
                <v:shape id="_x0000_i1160" type="#_x0000_t75" style="width:108.9pt;height:36.9pt" o:ole="">
                  <v:imagedata r:id="rId270" o:title=""/>
                </v:shape>
                <o:OLEObject Type="Embed" ProgID="Equation.DSMT4" ShapeID="_x0000_i1160" DrawAspect="Content" ObjectID="_1525774813" r:id="rId271"/>
              </w:object>
            </w:r>
            <w:r w:rsidRPr="004A4679">
              <w:rPr>
                <w:sz w:val="26"/>
                <w:szCs w:val="26"/>
              </w:rPr>
              <w:t>.</w:t>
            </w:r>
          </w:p>
          <w:p w:rsidR="009A3D05" w:rsidRPr="00D02A55" w:rsidRDefault="009A3D05" w:rsidP="004A4679">
            <w:pPr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D02A55">
              <w:rPr>
                <w:color w:val="000000"/>
                <w:sz w:val="26"/>
                <w:szCs w:val="26"/>
                <w:lang w:val="uk-UA"/>
              </w:rPr>
              <w:t>Затверджено на засіданні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96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="007348BC" w:rsidRPr="00523D45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2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C5512" w:rsidRPr="00523D45" w:rsidRDefault="00BC5512" w:rsidP="00BC5512">
            <w:pPr>
              <w:numPr>
                <w:ilvl w:val="0"/>
                <w:numId w:val="21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Лінійні однорідні диференціальні рівняння вищих порядків (ЛОЗДР): означення, властивості розв’язків. </w:t>
            </w:r>
          </w:p>
          <w:p w:rsidR="004B4C48" w:rsidRPr="00523D45" w:rsidRDefault="00E70514" w:rsidP="00E70514">
            <w:pPr>
              <w:numPr>
                <w:ilvl w:val="0"/>
                <w:numId w:val="21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и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660" w:dyaOrig="260" w14:anchorId="720BE2EC">
                <v:shape id="_x0000_i1161" type="#_x0000_t75" style="width:33.3pt;height:12.6pt" o:ole="">
                  <v:imagedata r:id="rId272" o:title=""/>
                </v:shape>
                <o:OLEObject Type="Embed" ProgID="Equation.DSMT4" ShapeID="_x0000_i1161" DrawAspect="Content" ObjectID="_1525774814" r:id="rId273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а умов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160" w:dyaOrig="360" w14:anchorId="4D0D7F21">
                <v:shape id="_x0000_i1162" type="#_x0000_t75" style="width:57.6pt;height:18pt" o:ole="">
                  <v:imagedata r:id="rId274" o:title=""/>
                </v:shape>
                <o:OLEObject Type="Embed" ProgID="Equation.DSMT4" ShapeID="_x0000_i1162" DrawAspect="Content" ObjectID="_1525774815" r:id="rId275"/>
              </w:object>
            </w:r>
          </w:p>
          <w:p w:rsidR="004B4C48" w:rsidRPr="00783DC6" w:rsidRDefault="004B4C48" w:rsidP="004B4C48">
            <w:pPr>
              <w:numPr>
                <w:ilvl w:val="0"/>
                <w:numId w:val="2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83DC6">
              <w:rPr>
                <w:sz w:val="26"/>
                <w:szCs w:val="26"/>
                <w:lang w:val="uk-UA"/>
              </w:rPr>
              <w:t xml:space="preserve">Обчислити роботу сили </w:t>
            </w:r>
            <w:r w:rsidR="00E832E4" w:rsidRPr="00783DC6">
              <w:rPr>
                <w:noProof/>
                <w:position w:val="-16"/>
                <w:sz w:val="26"/>
                <w:szCs w:val="26"/>
              </w:rPr>
              <w:object w:dxaOrig="1219" w:dyaOrig="440" w14:anchorId="19D2F786">
                <v:shape id="_x0000_i1163" type="#_x0000_t75" style="width:61.2pt;height:21.6pt" o:ole="" fillcolor="window">
                  <v:imagedata r:id="rId276" o:title=""/>
                </v:shape>
                <o:OLEObject Type="Embed" ProgID="Equation.DSMT4" ShapeID="_x0000_i1163" DrawAspect="Content" ObjectID="_1525774816" r:id="rId277"/>
              </w:object>
            </w:r>
            <w:r w:rsidRPr="00783DC6">
              <w:rPr>
                <w:sz w:val="26"/>
                <w:szCs w:val="26"/>
                <w:lang w:val="uk-UA"/>
              </w:rPr>
              <w:t xml:space="preserve"> по параболі </w:t>
            </w:r>
            <w:r w:rsidR="00E832E4" w:rsidRPr="00783DC6">
              <w:rPr>
                <w:noProof/>
                <w:position w:val="-10"/>
                <w:sz w:val="26"/>
                <w:szCs w:val="26"/>
              </w:rPr>
              <w:object w:dxaOrig="660" w:dyaOrig="360" w14:anchorId="4D6E7DAF">
                <v:shape id="_x0000_i1164" type="#_x0000_t75" style="width:33.3pt;height:18pt" o:ole="" fillcolor="window">
                  <v:imagedata r:id="rId278" o:title=""/>
                </v:shape>
                <o:OLEObject Type="Embed" ProgID="Equation.DSMT4" ShapeID="_x0000_i1164" DrawAspect="Content" ObjectID="_1525774817" r:id="rId279"/>
              </w:object>
            </w:r>
            <w:r w:rsidRPr="00783DC6">
              <w:rPr>
                <w:sz w:val="26"/>
                <w:szCs w:val="26"/>
                <w:lang w:val="uk-UA"/>
              </w:rPr>
              <w:t xml:space="preserve"> від точки </w:t>
            </w:r>
            <w:r w:rsidR="00E832E4" w:rsidRPr="00783DC6">
              <w:rPr>
                <w:noProof/>
                <w:position w:val="-14"/>
                <w:sz w:val="26"/>
                <w:szCs w:val="26"/>
              </w:rPr>
              <w:object w:dxaOrig="780" w:dyaOrig="400" w14:anchorId="22D890A5">
                <v:shape id="_x0000_i1165" type="#_x0000_t75" style="width:38.7pt;height:19.8pt" o:ole="" fillcolor="window">
                  <v:imagedata r:id="rId19" o:title=""/>
                </v:shape>
                <o:OLEObject Type="Embed" ProgID="Equation.DSMT4" ShapeID="_x0000_i1165" DrawAspect="Content" ObjectID="_1525774818" r:id="rId280"/>
              </w:object>
            </w:r>
            <w:r w:rsidRPr="00783DC6">
              <w:rPr>
                <w:sz w:val="26"/>
                <w:szCs w:val="26"/>
                <w:lang w:val="uk-UA"/>
              </w:rPr>
              <w:t xml:space="preserve"> до точки</w:t>
            </w:r>
            <w:r w:rsidR="00E832E4" w:rsidRPr="00783DC6">
              <w:rPr>
                <w:noProof/>
                <w:position w:val="-14"/>
                <w:sz w:val="26"/>
                <w:szCs w:val="26"/>
              </w:rPr>
              <w:object w:dxaOrig="680" w:dyaOrig="400" w14:anchorId="6931DD42">
                <v:shape id="_x0000_i1166" type="#_x0000_t75" style="width:34.2pt;height:19.8pt" o:ole="" fillcolor="window">
                  <v:imagedata r:id="rId281" o:title=""/>
                </v:shape>
                <o:OLEObject Type="Embed" ProgID="Equation.DSMT4" ShapeID="_x0000_i1166" DrawAspect="Content" ObjectID="_1525774819" r:id="rId282"/>
              </w:object>
            </w:r>
            <w:r w:rsidRPr="00783DC6">
              <w:rPr>
                <w:sz w:val="26"/>
                <w:szCs w:val="26"/>
                <w:lang w:val="uk-UA"/>
              </w:rPr>
              <w:t>.</w:t>
            </w:r>
          </w:p>
          <w:p w:rsidR="00783DC6" w:rsidRPr="007D34C7" w:rsidRDefault="00783DC6" w:rsidP="00783DC6">
            <w:pPr>
              <w:numPr>
                <w:ilvl w:val="0"/>
                <w:numId w:val="2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83DC6">
              <w:rPr>
                <w:sz w:val="26"/>
                <w:szCs w:val="26"/>
              </w:rPr>
              <w:t xml:space="preserve">Розв’язати систему </w:t>
            </w:r>
            <w:r w:rsidR="00E64363">
              <w:rPr>
                <w:sz w:val="26"/>
                <w:szCs w:val="26"/>
                <w:lang w:val="uk-UA"/>
              </w:rPr>
              <w:t>диференціальних рівнянь</w:t>
            </w:r>
            <w:r w:rsidRPr="00783DC6">
              <w:rPr>
                <w:sz w:val="26"/>
                <w:szCs w:val="26"/>
              </w:rPr>
              <w:t xml:space="preserve">: </w:t>
            </w:r>
            <w:r w:rsidR="00E832E4" w:rsidRPr="00783DC6">
              <w:rPr>
                <w:noProof/>
                <w:position w:val="-34"/>
                <w:sz w:val="26"/>
                <w:szCs w:val="26"/>
              </w:rPr>
              <w:object w:dxaOrig="1880" w:dyaOrig="800" w14:anchorId="39022C95">
                <v:shape id="_x0000_i1167" type="#_x0000_t75" style="width:93.6pt;height:39.6pt" o:ole="" fillcolor="window">
                  <v:imagedata r:id="rId283" o:title=""/>
                </v:shape>
                <o:OLEObject Type="Embed" ProgID="Equation.3" ShapeID="_x0000_i1167" DrawAspect="Content" ObjectID="_1525774820" r:id="rId284"/>
              </w:object>
            </w:r>
            <w:r w:rsidRPr="00783DC6">
              <w:rPr>
                <w:sz w:val="26"/>
                <w:szCs w:val="26"/>
              </w:rPr>
              <w:t>.</w:t>
            </w:r>
          </w:p>
          <w:p w:rsidR="007D34C7" w:rsidRPr="007D34C7" w:rsidRDefault="007D34C7" w:rsidP="007D34C7">
            <w:pPr>
              <w:numPr>
                <w:ilvl w:val="0"/>
                <w:numId w:val="21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7D34C7">
              <w:rPr>
                <w:sz w:val="26"/>
                <w:szCs w:val="26"/>
              </w:rPr>
              <w:t>Розвиньте у ряд Фур’є п</w:t>
            </w:r>
            <w:r w:rsidRPr="007D34C7">
              <w:rPr>
                <w:sz w:val="26"/>
                <w:szCs w:val="26"/>
              </w:rPr>
              <w:t>е</w:t>
            </w:r>
            <w:r w:rsidRPr="007D34C7">
              <w:rPr>
                <w:sz w:val="26"/>
                <w:szCs w:val="26"/>
              </w:rPr>
              <w:t xml:space="preserve">ріодичну з періодом </w:t>
            </w:r>
            <w:r w:rsidR="00E832E4" w:rsidRPr="007D34C7">
              <w:rPr>
                <w:noProof/>
                <w:position w:val="-6"/>
                <w:sz w:val="26"/>
                <w:szCs w:val="26"/>
              </w:rPr>
              <w:object w:dxaOrig="440" w:dyaOrig="320" w14:anchorId="2375106B">
                <v:shape id="_x0000_i1168" type="#_x0000_t75" style="width:14.4pt;height:10.8pt" o:ole="">
                  <v:imagedata r:id="rId285" o:title=""/>
                </v:shape>
                <o:OLEObject Type="Embed" ProgID="Equation.DSMT4" ShapeID="_x0000_i1168" DrawAspect="Content" ObjectID="_1525774821" r:id="rId286"/>
              </w:object>
            </w:r>
            <w:r w:rsidRPr="007D34C7">
              <w:rPr>
                <w:sz w:val="26"/>
                <w:szCs w:val="26"/>
              </w:rPr>
              <w:t xml:space="preserve"> фун</w:t>
            </w:r>
            <w:r w:rsidRPr="007D34C7">
              <w:rPr>
                <w:sz w:val="26"/>
                <w:szCs w:val="26"/>
              </w:rPr>
              <w:t>к</w:t>
            </w:r>
            <w:r w:rsidRPr="007D34C7">
              <w:rPr>
                <w:sz w:val="26"/>
                <w:szCs w:val="26"/>
              </w:rPr>
              <w:t xml:space="preserve">цію </w:t>
            </w:r>
            <w:r w:rsidR="00E832E4" w:rsidRPr="007D34C7">
              <w:rPr>
                <w:noProof/>
                <w:position w:val="-12"/>
                <w:sz w:val="26"/>
                <w:szCs w:val="26"/>
              </w:rPr>
              <w:object w:dxaOrig="680" w:dyaOrig="400" w14:anchorId="5D03ACDD">
                <v:shape id="_x0000_i1169" type="#_x0000_t75" style="width:26.1pt;height:15.3pt" o:ole="">
                  <v:imagedata r:id="rId287" o:title=""/>
                </v:shape>
                <o:OLEObject Type="Embed" ProgID="Equation.DSMT4" ShapeID="_x0000_i1169" DrawAspect="Content" ObjectID="_1525774822" r:id="rId288"/>
              </w:object>
            </w:r>
            <w:r w:rsidRPr="007D34C7">
              <w:rPr>
                <w:sz w:val="26"/>
                <w:szCs w:val="26"/>
              </w:rPr>
              <w:t xml:space="preserve">, задану на інтервалі </w:t>
            </w:r>
            <w:r w:rsidR="00E832E4" w:rsidRPr="007D34C7">
              <w:rPr>
                <w:noProof/>
                <w:position w:val="-12"/>
                <w:sz w:val="26"/>
                <w:szCs w:val="26"/>
              </w:rPr>
              <w:object w:dxaOrig="999" w:dyaOrig="400" w14:anchorId="710B8BE0">
                <v:shape id="_x0000_i1170" type="#_x0000_t75" style="width:36pt;height:14.4pt" o:ole="">
                  <v:imagedata r:id="rId289" o:title=""/>
                </v:shape>
                <o:OLEObject Type="Embed" ProgID="Equation.DSMT4" ShapeID="_x0000_i1170" DrawAspect="Content" ObjectID="_1525774823" r:id="rId290"/>
              </w:object>
            </w:r>
            <w:r>
              <w:rPr>
                <w:sz w:val="26"/>
                <w:szCs w:val="26"/>
                <w:lang w:val="uk-UA"/>
              </w:rPr>
              <w:t>:</w:t>
            </w:r>
          </w:p>
          <w:p w:rsidR="007D34C7" w:rsidRPr="007D34C7" w:rsidRDefault="00E832E4" w:rsidP="007D34C7">
            <w:pPr>
              <w:tabs>
                <w:tab w:val="left" w:pos="3686"/>
              </w:tabs>
              <w:jc w:val="center"/>
              <w:rPr>
                <w:sz w:val="26"/>
                <w:szCs w:val="26"/>
                <w:lang w:val="uk-UA"/>
              </w:rPr>
            </w:pPr>
            <w:r w:rsidRPr="007D34C7">
              <w:rPr>
                <w:noProof/>
                <w:position w:val="-40"/>
                <w:sz w:val="26"/>
                <w:szCs w:val="26"/>
              </w:rPr>
              <w:object w:dxaOrig="1960" w:dyaOrig="960" w14:anchorId="6301F84C">
                <v:shape id="_x0000_i1171" type="#_x0000_t75" style="width:71.1pt;height:35.1pt" o:ole="">
                  <v:imagedata r:id="rId291" o:title=""/>
                </v:shape>
                <o:OLEObject Type="Embed" ProgID="Equation.DSMT4" ShapeID="_x0000_i1171" DrawAspect="Content" ObjectID="_1525774824" r:id="rId292"/>
              </w:object>
            </w:r>
            <w:r w:rsidR="007D34C7" w:rsidRPr="007D34C7">
              <w:rPr>
                <w:sz w:val="26"/>
                <w:szCs w:val="26"/>
              </w:rPr>
              <w:t xml:space="preserve"> </w:t>
            </w:r>
            <w:r w:rsidRPr="007D34C7">
              <w:rPr>
                <w:noProof/>
                <w:position w:val="-32"/>
                <w:sz w:val="26"/>
                <w:szCs w:val="26"/>
              </w:rPr>
              <w:object w:dxaOrig="1480" w:dyaOrig="800" w14:anchorId="5D9F796A">
                <v:shape id="_x0000_i1172" type="#_x0000_t75" style="width:57.6pt;height:30.6pt" o:ole="">
                  <v:imagedata r:id="rId293" o:title=""/>
                </v:shape>
                <o:OLEObject Type="Embed" ProgID="Equation.DSMT4" ShapeID="_x0000_i1172" DrawAspect="Content" ObjectID="_1525774825" r:id="rId294"/>
              </w:object>
            </w:r>
          </w:p>
          <w:p w:rsidR="009A3D05" w:rsidRPr="00523D45" w:rsidRDefault="009A3D05" w:rsidP="009A3D05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4B4C48" w:rsidRPr="00523D45">
        <w:tblPrEx>
          <w:tblCellMar>
            <w:top w:w="0" w:type="dxa"/>
            <w:bottom w:w="0" w:type="dxa"/>
          </w:tblCellMar>
        </w:tblPrEx>
        <w:trPr>
          <w:cantSplit/>
          <w:trHeight w:val="7396"/>
        </w:trPr>
        <w:tc>
          <w:tcPr>
            <w:tcW w:w="10987" w:type="dxa"/>
          </w:tcPr>
          <w:p w:rsidR="004B4C48" w:rsidRPr="00523D45" w:rsidRDefault="004B4C48" w:rsidP="004B4C4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3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CD4871" w:rsidRPr="00523D45" w:rsidRDefault="00CD4871" w:rsidP="00CD4871">
            <w:pPr>
              <w:numPr>
                <w:ilvl w:val="0"/>
                <w:numId w:val="22"/>
              </w:numPr>
              <w:tabs>
                <w:tab w:val="num" w:pos="0"/>
              </w:tabs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Лінійно залежні і лінійно незалежні системи функцій. Вронскіан системи функцій.</w:t>
            </w:r>
          </w:p>
          <w:p w:rsidR="004B4C48" w:rsidRPr="00523D45" w:rsidRDefault="004B4C48" w:rsidP="005F68C0">
            <w:pPr>
              <w:numPr>
                <w:ilvl w:val="0"/>
                <w:numId w:val="2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5F68C0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220" w:dyaOrig="360" w14:anchorId="4A01B05F">
                <v:shape id="_x0000_i1173" type="#_x0000_t75" style="width:110.7pt;height:18pt" o:ole="" fillcolor="window">
                  <v:imagedata r:id="rId295" o:title=""/>
                </v:shape>
                <o:OLEObject Type="Embed" ProgID="Equation.DSMT4" ShapeID="_x0000_i1173" DrawAspect="Content" ObjectID="_1525774826" r:id="rId296"/>
              </w:object>
            </w:r>
          </w:p>
          <w:p w:rsidR="004B4C48" w:rsidRPr="009B5F6E" w:rsidRDefault="004B4C48" w:rsidP="005F68C0">
            <w:pPr>
              <w:numPr>
                <w:ilvl w:val="0"/>
                <w:numId w:val="2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9B5F6E">
              <w:rPr>
                <w:sz w:val="26"/>
                <w:szCs w:val="26"/>
                <w:lang w:val="uk-UA"/>
              </w:rPr>
              <w:t>Обчислити</w:t>
            </w:r>
            <w:r w:rsidR="005F68C0" w:rsidRPr="009B5F6E">
              <w:rPr>
                <w:sz w:val="26"/>
                <w:szCs w:val="26"/>
                <w:lang w:val="uk-UA"/>
              </w:rPr>
              <w:t xml:space="preserve">  </w:t>
            </w:r>
            <w:r w:rsidR="00E832E4" w:rsidRPr="009B5F6E">
              <w:rPr>
                <w:noProof/>
                <w:position w:val="-30"/>
                <w:sz w:val="26"/>
                <w:szCs w:val="26"/>
              </w:rPr>
              <w:object w:dxaOrig="2000" w:dyaOrig="639" w14:anchorId="3DD816B0">
                <v:shape id="_x0000_i1174" type="#_x0000_t75" style="width:99.9pt;height:32.4pt" o:ole="" fillcolor="window">
                  <v:imagedata r:id="rId297" o:title=""/>
                </v:shape>
                <o:OLEObject Type="Embed" ProgID="Equation.DSMT4" ShapeID="_x0000_i1174" DrawAspect="Content" ObjectID="_1525774827" r:id="rId298"/>
              </w:object>
            </w:r>
            <w:r w:rsidR="005F68C0" w:rsidRPr="009B5F6E">
              <w:rPr>
                <w:sz w:val="26"/>
                <w:szCs w:val="26"/>
                <w:lang w:val="uk-UA"/>
              </w:rPr>
              <w:t xml:space="preserve"> </w:t>
            </w:r>
            <w:r w:rsidRPr="009B5F6E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9B5F6E">
              <w:rPr>
                <w:noProof/>
                <w:position w:val="-14"/>
                <w:sz w:val="26"/>
                <w:szCs w:val="26"/>
              </w:rPr>
              <w:object w:dxaOrig="4700" w:dyaOrig="400" w14:anchorId="25EB202D">
                <v:shape id="_x0000_i1175" type="#_x0000_t75" style="width:234.9pt;height:19.8pt" o:ole="" fillcolor="window">
                  <v:imagedata r:id="rId299" o:title=""/>
                </v:shape>
                <o:OLEObject Type="Embed" ProgID="Equation.DSMT4" ShapeID="_x0000_i1175" DrawAspect="Content" ObjectID="_1525774828" r:id="rId300"/>
              </w:object>
            </w:r>
          </w:p>
          <w:p w:rsidR="009B5F6E" w:rsidRPr="009B5F6E" w:rsidRDefault="009B5F6E" w:rsidP="009B5F6E">
            <w:pPr>
              <w:numPr>
                <w:ilvl w:val="0"/>
                <w:numId w:val="2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9B5F6E">
              <w:rPr>
                <w:sz w:val="26"/>
                <w:szCs w:val="26"/>
                <w:lang w:val="uk-UA"/>
              </w:rPr>
              <w:t>Знайти розв</w:t>
            </w:r>
            <w:r w:rsidRPr="009B5F6E">
              <w:rPr>
                <w:sz w:val="26"/>
                <w:szCs w:val="26"/>
              </w:rPr>
              <w:t>`</w:t>
            </w:r>
            <w:r w:rsidRPr="009B5F6E">
              <w:rPr>
                <w:sz w:val="26"/>
                <w:szCs w:val="26"/>
                <w:lang w:val="uk-UA"/>
              </w:rPr>
              <w:t>язок задачі Коші:</w:t>
            </w:r>
            <w:r w:rsidRPr="009B5F6E">
              <w:rPr>
                <w:sz w:val="26"/>
                <w:szCs w:val="26"/>
                <w:lang w:val="uk-UA"/>
              </w:rPr>
              <w:tab/>
            </w:r>
            <w:r w:rsidR="00E832E4" w:rsidRPr="009B5F6E">
              <w:rPr>
                <w:noProof/>
                <w:position w:val="-34"/>
                <w:sz w:val="26"/>
                <w:szCs w:val="26"/>
              </w:rPr>
              <w:object w:dxaOrig="2799" w:dyaOrig="800" w14:anchorId="483E27B4">
                <v:shape id="_x0000_i1176" type="#_x0000_t75" style="width:140.4pt;height:39.6pt" o:ole="">
                  <v:imagedata r:id="rId301" o:title=""/>
                </v:shape>
                <o:OLEObject Type="Embed" ProgID="Equation.DSMT4" ShapeID="_x0000_i1176" DrawAspect="Content" ObjectID="_1525774829" r:id="rId302"/>
              </w:object>
            </w:r>
          </w:p>
          <w:p w:rsidR="004B4C48" w:rsidRPr="00523D45" w:rsidRDefault="00CD6EE7" w:rsidP="00CD6EE7">
            <w:pPr>
              <w:numPr>
                <w:ilvl w:val="0"/>
                <w:numId w:val="22"/>
              </w:numPr>
              <w:ind w:left="714" w:hanging="357"/>
              <w:rPr>
                <w:sz w:val="26"/>
                <w:szCs w:val="26"/>
                <w:lang w:val="uk-UA"/>
              </w:rPr>
            </w:pPr>
            <w:r w:rsidRPr="009B5F6E">
              <w:rPr>
                <w:sz w:val="26"/>
                <w:szCs w:val="26"/>
                <w:lang w:val="uk-UA"/>
              </w:rPr>
              <w:t>Знайти область</w:t>
            </w:r>
            <w:r w:rsidRPr="00523D45">
              <w:rPr>
                <w:sz w:val="26"/>
                <w:szCs w:val="26"/>
                <w:lang w:val="uk-UA"/>
              </w:rPr>
              <w:t xml:space="preserve"> збіжності степеневого ряду </w:t>
            </w:r>
            <w:r w:rsidR="00E832E4" w:rsidRPr="00523D45">
              <w:rPr>
                <w:noProof/>
                <w:position w:val="-32"/>
                <w:sz w:val="26"/>
                <w:szCs w:val="26"/>
              </w:rPr>
              <w:object w:dxaOrig="1400" w:dyaOrig="780" w14:anchorId="1385F790">
                <v:shape id="_x0000_i1177" type="#_x0000_t75" style="width:1in;height:35.1pt" o:ole="">
                  <v:imagedata r:id="rId303" o:title=""/>
                </v:shape>
                <o:OLEObject Type="Embed" ProgID="Equation.DSMT4" ShapeID="_x0000_i1177" DrawAspect="Content" ObjectID="_1525774830" r:id="rId304"/>
              </w:object>
            </w:r>
            <w:r w:rsidRPr="00523D45">
              <w:rPr>
                <w:sz w:val="26"/>
                <w:szCs w:val="26"/>
                <w:lang w:val="uk-UA"/>
              </w:rPr>
              <w:t>та його суму.</w:t>
            </w:r>
          </w:p>
          <w:p w:rsidR="009A3D05" w:rsidRPr="00523D45" w:rsidRDefault="009A3D05" w:rsidP="009A3D05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D151EF" w:rsidRPr="00523D45" w:rsidRDefault="00D151EF" w:rsidP="00D151E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4B4C48" w:rsidRPr="00523D45" w:rsidRDefault="004B4C48" w:rsidP="004B4C4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4B4C48" w:rsidRPr="00523D45" w:rsidRDefault="004B4C48" w:rsidP="004B4C48">
      <w:pPr>
        <w:shd w:val="clear" w:color="auto" w:fill="FFFFFF"/>
        <w:autoSpaceDE w:val="0"/>
        <w:autoSpaceDN w:val="0"/>
        <w:adjustRightInd w:val="0"/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6B1A74" w:rsidRPr="00523D45">
        <w:tblPrEx>
          <w:tblCellMar>
            <w:top w:w="0" w:type="dxa"/>
            <w:bottom w:w="0" w:type="dxa"/>
          </w:tblCellMar>
        </w:tblPrEx>
        <w:trPr>
          <w:cantSplit/>
          <w:trHeight w:val="6600"/>
        </w:trPr>
        <w:tc>
          <w:tcPr>
            <w:tcW w:w="10987" w:type="dxa"/>
          </w:tcPr>
          <w:p w:rsidR="006B1A74" w:rsidRPr="00523D45" w:rsidRDefault="006B1A74" w:rsidP="006B1A74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4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6B1A74" w:rsidRPr="00523D45" w:rsidRDefault="006B1A74" w:rsidP="007A4B8D">
            <w:pPr>
              <w:numPr>
                <w:ilvl w:val="0"/>
                <w:numId w:val="24"/>
              </w:numPr>
              <w:tabs>
                <w:tab w:val="clear" w:pos="360"/>
                <w:tab w:val="num" w:pos="0"/>
                <w:tab w:val="num" w:pos="54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Лінійні однорідні диференціальні рівняння вищих порядків (ЛОЗДР): теорема про структуру загального розв’язку ЛОЗДР. ФСР ЛОЗДР.</w:t>
            </w:r>
          </w:p>
          <w:p w:rsidR="006B1A74" w:rsidRPr="00523D45" w:rsidRDefault="006B1A74" w:rsidP="007A4B8D">
            <w:pPr>
              <w:numPr>
                <w:ilvl w:val="0"/>
                <w:numId w:val="24"/>
              </w:numPr>
              <w:tabs>
                <w:tab w:val="clear" w:pos="360"/>
                <w:tab w:val="num" w:pos="54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9428B4" w:rsidRPr="00523D45">
              <w:rPr>
                <w:sz w:val="26"/>
                <w:szCs w:val="26"/>
                <w:lang w:val="uk-UA"/>
              </w:rPr>
              <w:t xml:space="preserve">  </w:t>
            </w:r>
            <w:r w:rsidR="00E832E4" w:rsidRPr="00523D45">
              <w:rPr>
                <w:noProof/>
                <w:position w:val="-10"/>
                <w:sz w:val="22"/>
                <w:szCs w:val="22"/>
              </w:rPr>
              <w:object w:dxaOrig="2900" w:dyaOrig="360" w14:anchorId="15771A9E">
                <v:shape id="_x0000_i1178" type="#_x0000_t75" style="width:144.9pt;height:18pt" o:ole="">
                  <v:imagedata r:id="rId305" o:title=""/>
                </v:shape>
                <o:OLEObject Type="Embed" ProgID="Equation.DSMT4" ShapeID="_x0000_i1178" DrawAspect="Content" ObjectID="_1525774831" r:id="rId306"/>
              </w:object>
            </w:r>
            <w:r w:rsidR="009428B4" w:rsidRPr="00523D45">
              <w:rPr>
                <w:sz w:val="22"/>
                <w:szCs w:val="22"/>
                <w:lang w:val="uk-UA"/>
              </w:rPr>
              <w:t>.</w:t>
            </w:r>
          </w:p>
          <w:p w:rsidR="006B1A74" w:rsidRPr="005B5CFE" w:rsidRDefault="00AE291D" w:rsidP="007A4B8D">
            <w:pPr>
              <w:numPr>
                <w:ilvl w:val="0"/>
                <w:numId w:val="24"/>
              </w:numPr>
              <w:tabs>
                <w:tab w:val="clear" w:pos="360"/>
                <w:tab w:val="num" w:pos="54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</w:t>
            </w:r>
            <w:r w:rsidRPr="005B5CFE">
              <w:rPr>
                <w:sz w:val="26"/>
                <w:szCs w:val="26"/>
                <w:lang w:val="uk-UA"/>
              </w:rPr>
              <w:t xml:space="preserve">масу пластини </w:t>
            </w:r>
            <w:r w:rsidR="00E832E4" w:rsidRPr="005B5CFE">
              <w:rPr>
                <w:noProof/>
                <w:position w:val="-14"/>
                <w:sz w:val="26"/>
                <w:szCs w:val="26"/>
              </w:rPr>
              <w:object w:dxaOrig="2560" w:dyaOrig="440" w14:anchorId="1544E7EF">
                <v:shape id="_x0000_i1179" type="#_x0000_t75" style="width:124.2pt;height:22.5pt" o:ole="">
                  <v:imagedata r:id="rId307" o:title=""/>
                </v:shape>
                <o:OLEObject Type="Embed" ProgID="Equation.DSMT4" ShapeID="_x0000_i1179" DrawAspect="Content" ObjectID="_1525774832" r:id="rId308"/>
              </w:object>
            </w:r>
            <w:r w:rsidRPr="005B5CFE">
              <w:rPr>
                <w:sz w:val="26"/>
                <w:szCs w:val="26"/>
                <w:lang w:val="uk-UA"/>
              </w:rPr>
              <w:t xml:space="preserve"> якщо її густина в т</w:t>
            </w:r>
            <w:r w:rsidR="009428B4" w:rsidRPr="005B5CFE">
              <w:rPr>
                <w:sz w:val="26"/>
                <w:szCs w:val="26"/>
                <w:lang w:val="uk-UA"/>
              </w:rPr>
              <w:t>очці</w:t>
            </w:r>
            <w:r w:rsidRPr="005B5CFE">
              <w:rPr>
                <w:sz w:val="26"/>
                <w:szCs w:val="26"/>
                <w:lang w:val="uk-UA"/>
              </w:rPr>
              <w:t xml:space="preserve"> </w:t>
            </w:r>
            <w:r w:rsidR="00E832E4" w:rsidRPr="005B5CFE">
              <w:rPr>
                <w:noProof/>
                <w:position w:val="-14"/>
                <w:sz w:val="26"/>
                <w:szCs w:val="26"/>
              </w:rPr>
              <w:object w:dxaOrig="600" w:dyaOrig="400" w14:anchorId="0F8268B6">
                <v:shape id="_x0000_i1180" type="#_x0000_t75" style="width:29.7pt;height:19.8pt" o:ole="">
                  <v:imagedata r:id="rId309" o:title=""/>
                </v:shape>
                <o:OLEObject Type="Embed" ProgID="Equation.DSMT4" ShapeID="_x0000_i1180" DrawAspect="Content" ObjectID="_1525774833" r:id="rId310"/>
              </w:object>
            </w:r>
            <w:r w:rsidRPr="005B5CFE">
              <w:rPr>
                <w:sz w:val="26"/>
                <w:szCs w:val="26"/>
                <w:lang w:val="uk-UA"/>
              </w:rPr>
              <w:t xml:space="preserve"> дорівнює </w:t>
            </w:r>
            <w:r w:rsidR="00E832E4" w:rsidRPr="005B5CFE">
              <w:rPr>
                <w:noProof/>
                <w:position w:val="-14"/>
                <w:sz w:val="26"/>
                <w:szCs w:val="26"/>
              </w:rPr>
              <w:object w:dxaOrig="360" w:dyaOrig="400" w14:anchorId="18F7BA07">
                <v:shape id="_x0000_i1181" type="#_x0000_t75" style="width:18pt;height:19.8pt" o:ole="">
                  <v:imagedata r:id="rId311" o:title=""/>
                </v:shape>
                <o:OLEObject Type="Embed" ProgID="Equation.DSMT4" ShapeID="_x0000_i1181" DrawAspect="Content" ObjectID="_1525774834" r:id="rId312"/>
              </w:object>
            </w:r>
          </w:p>
          <w:p w:rsidR="005B5CFE" w:rsidRPr="00B00825" w:rsidRDefault="005B5CFE" w:rsidP="005B5CFE">
            <w:pPr>
              <w:numPr>
                <w:ilvl w:val="0"/>
                <w:numId w:val="24"/>
              </w:numPr>
              <w:tabs>
                <w:tab w:val="clear" w:pos="360"/>
                <w:tab w:val="num" w:pos="540"/>
              </w:tabs>
              <w:ind w:left="720"/>
              <w:rPr>
                <w:sz w:val="26"/>
                <w:szCs w:val="26"/>
                <w:lang w:val="uk-UA"/>
              </w:rPr>
            </w:pPr>
            <w:r w:rsidRPr="005B5CFE">
              <w:rPr>
                <w:sz w:val="26"/>
                <w:szCs w:val="26"/>
                <w:lang w:val="uk-UA"/>
              </w:rPr>
              <w:t xml:space="preserve">Знайти загальний інтеграл рівняння </w:t>
            </w:r>
            <w:r w:rsidR="00E832E4" w:rsidRPr="00B00825">
              <w:rPr>
                <w:noProof/>
                <w:position w:val="-10"/>
                <w:sz w:val="26"/>
                <w:szCs w:val="26"/>
              </w:rPr>
              <w:object w:dxaOrig="2700" w:dyaOrig="360" w14:anchorId="72A862F3">
                <v:shape id="_x0000_i1182" type="#_x0000_t75" style="width:135pt;height:18pt" o:ole="">
                  <v:imagedata r:id="rId313" o:title=""/>
                </v:shape>
                <o:OLEObject Type="Embed" ProgID="Equation.DSMT4" ShapeID="_x0000_i1182" DrawAspect="Content" ObjectID="_1525774835" r:id="rId314"/>
              </w:object>
            </w:r>
            <w:r w:rsidRPr="00B00825">
              <w:rPr>
                <w:sz w:val="26"/>
                <w:szCs w:val="26"/>
              </w:rPr>
              <w:t>.</w:t>
            </w:r>
          </w:p>
          <w:p w:rsidR="00B00825" w:rsidRPr="00B00825" w:rsidRDefault="00B00825" w:rsidP="00B00825">
            <w:pPr>
              <w:numPr>
                <w:ilvl w:val="0"/>
                <w:numId w:val="24"/>
              </w:numPr>
              <w:tabs>
                <w:tab w:val="clear" w:pos="360"/>
                <w:tab w:val="num" w:pos="540"/>
              </w:tabs>
              <w:ind w:left="720"/>
              <w:rPr>
                <w:sz w:val="26"/>
                <w:szCs w:val="26"/>
              </w:rPr>
            </w:pPr>
            <w:r w:rsidRPr="00B00825">
              <w:rPr>
                <w:sz w:val="26"/>
                <w:szCs w:val="26"/>
              </w:rPr>
              <w:t>Дослідіть на збіжність р</w:t>
            </w:r>
            <w:r w:rsidRPr="00B00825">
              <w:rPr>
                <w:sz w:val="26"/>
                <w:szCs w:val="26"/>
              </w:rPr>
              <w:t>я</w:t>
            </w:r>
            <w:r w:rsidRPr="00B00825">
              <w:rPr>
                <w:sz w:val="26"/>
                <w:szCs w:val="26"/>
              </w:rPr>
              <w:t>д</w:t>
            </w:r>
            <w:r w:rsidRPr="00B00825">
              <w:rPr>
                <w:sz w:val="26"/>
                <w:szCs w:val="26"/>
                <w:lang w:val="uk-UA"/>
              </w:rPr>
              <w:t xml:space="preserve"> </w:t>
            </w:r>
            <w:r w:rsidR="00E832E4" w:rsidRPr="00B00825">
              <w:rPr>
                <w:noProof/>
                <w:position w:val="-42"/>
                <w:sz w:val="26"/>
                <w:szCs w:val="26"/>
              </w:rPr>
              <w:object w:dxaOrig="1380" w:dyaOrig="960" w14:anchorId="40E8FE43">
                <v:shape id="_x0000_i1183" type="#_x0000_t75" style="width:57.6pt;height:40.5pt" o:ole="">
                  <v:imagedata r:id="rId315" o:title=""/>
                </v:shape>
                <o:OLEObject Type="Embed" ProgID="Equation.DSMT4" ShapeID="_x0000_i1183" DrawAspect="Content" ObjectID="_1525774836" r:id="rId316"/>
              </w:object>
            </w:r>
            <w:r w:rsidRPr="00B00825">
              <w:rPr>
                <w:sz w:val="26"/>
                <w:szCs w:val="26"/>
              </w:rPr>
              <w:t xml:space="preserve">. </w:t>
            </w:r>
          </w:p>
          <w:p w:rsidR="006B1A74" w:rsidRPr="00523D45" w:rsidRDefault="006B1A74" w:rsidP="00B00825">
            <w:pPr>
              <w:rPr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6B1A74" w:rsidRPr="00523D45" w:rsidRDefault="006B1A74" w:rsidP="006B1A74">
      <w:pPr>
        <w:shd w:val="clear" w:color="auto" w:fill="FFFFFF"/>
        <w:autoSpaceDE w:val="0"/>
        <w:autoSpaceDN w:val="0"/>
        <w:adjustRightInd w:val="0"/>
        <w:rPr>
          <w:lang w:val="uk-UA"/>
        </w:rPr>
      </w:pPr>
    </w:p>
    <w:p w:rsidR="006B1A74" w:rsidRPr="00523D45" w:rsidRDefault="006B1A74" w:rsidP="006B1A74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6B1A74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6B1A74" w:rsidRPr="00523D45" w:rsidRDefault="006B1A74" w:rsidP="006B1A74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5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32D32" w:rsidRPr="00523D45" w:rsidRDefault="00832D32" w:rsidP="007A4B8D">
            <w:pPr>
              <w:numPr>
                <w:ilvl w:val="0"/>
                <w:numId w:val="25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Лінійні однорідні диференціальні рівняння вищих порядків зі сталими коефіцієнтами.</w:t>
            </w:r>
          </w:p>
          <w:p w:rsidR="006B1A74" w:rsidRPr="00523D45" w:rsidRDefault="006B1A74" w:rsidP="007A4B8D">
            <w:pPr>
              <w:numPr>
                <w:ilvl w:val="0"/>
                <w:numId w:val="25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521ED6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2"/>
                <w:szCs w:val="22"/>
              </w:rPr>
              <w:object w:dxaOrig="2240" w:dyaOrig="360" w14:anchorId="456F1F17">
                <v:shape id="_x0000_i1184" type="#_x0000_t75" style="width:111.6pt;height:18pt" o:ole="">
                  <v:imagedata r:id="rId317" o:title=""/>
                </v:shape>
                <o:OLEObject Type="Embed" ProgID="Equation.DSMT4" ShapeID="_x0000_i1184" DrawAspect="Content" ObjectID="_1525774837" r:id="rId318"/>
              </w:object>
            </w:r>
            <w:r w:rsidR="00521ED6" w:rsidRPr="00523D45">
              <w:rPr>
                <w:sz w:val="22"/>
                <w:szCs w:val="22"/>
                <w:lang w:val="uk-UA"/>
              </w:rPr>
              <w:t>.</w:t>
            </w:r>
          </w:p>
          <w:p w:rsidR="00012EA1" w:rsidRPr="001A7B24" w:rsidRDefault="00012EA1" w:rsidP="007A4B8D">
            <w:pPr>
              <w:numPr>
                <w:ilvl w:val="0"/>
                <w:numId w:val="25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циркуляцію поля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100" w:dyaOrig="380" w14:anchorId="53088B86">
                <v:shape id="_x0000_i1185" type="#_x0000_t75" style="width:105.3pt;height:18.9pt" o:ole="">
                  <v:imagedata r:id="rId319" o:title=""/>
                </v:shape>
                <o:OLEObject Type="Embed" ProgID="Equation.DSMT4" ShapeID="_x0000_i1185" DrawAspect="Content" ObjectID="_1525774838" r:id="rId320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вздовж замкненого контуру</w:t>
            </w:r>
            <w:r w:rsidR="00E832E4" w:rsidRPr="00523D45">
              <w:rPr>
                <w:noProof/>
                <w:position w:val="-6"/>
                <w:sz w:val="26"/>
                <w:szCs w:val="26"/>
              </w:rPr>
              <w:object w:dxaOrig="240" w:dyaOrig="279" w14:anchorId="09DD692D">
                <v:shape id="_x0000_i1186" type="#_x0000_t75" style="width:11.7pt;height:14.4pt" o:ole="">
                  <v:imagedata r:id="rId321" o:title=""/>
                </v:shape>
                <o:OLEObject Type="Embed" ProgID="Equation.DSMT4" ShapeID="_x0000_i1186" DrawAspect="Content" ObjectID="_1525774839" r:id="rId322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, утвореного </w:t>
            </w:r>
            <w:r w:rsidRPr="001A7B24">
              <w:rPr>
                <w:sz w:val="26"/>
                <w:szCs w:val="26"/>
                <w:lang w:val="uk-UA"/>
              </w:rPr>
              <w:t xml:space="preserve">півколом </w:t>
            </w:r>
            <w:r w:rsidR="00E832E4" w:rsidRPr="001A7B24">
              <w:rPr>
                <w:noProof/>
                <w:position w:val="-10"/>
                <w:sz w:val="26"/>
                <w:szCs w:val="26"/>
              </w:rPr>
              <w:object w:dxaOrig="1780" w:dyaOrig="360" w14:anchorId="0E18A07E">
                <v:shape id="_x0000_i1187" type="#_x0000_t75" style="width:89.1pt;height:18pt" o:ole="">
                  <v:imagedata r:id="rId323" o:title=""/>
                </v:shape>
                <o:OLEObject Type="Embed" ProgID="Equation.DSMT4" ShapeID="_x0000_i1187" DrawAspect="Content" ObjectID="_1525774840" r:id="rId324"/>
              </w:object>
            </w:r>
            <w:r w:rsidRPr="001A7B24">
              <w:rPr>
                <w:sz w:val="26"/>
                <w:szCs w:val="26"/>
                <w:lang w:val="uk-UA"/>
              </w:rPr>
              <w:t xml:space="preserve"> та віссю </w:t>
            </w:r>
            <w:r w:rsidR="00E832E4" w:rsidRPr="001A7B24">
              <w:rPr>
                <w:noProof/>
                <w:position w:val="-6"/>
                <w:sz w:val="26"/>
                <w:szCs w:val="26"/>
              </w:rPr>
              <w:object w:dxaOrig="420" w:dyaOrig="279" w14:anchorId="61D1BDA4">
                <v:shape id="_x0000_i1188" type="#_x0000_t75" style="width:20.7pt;height:14.4pt" o:ole="">
                  <v:imagedata r:id="rId325" o:title=""/>
                </v:shape>
                <o:OLEObject Type="Embed" ProgID="Equation.DSMT4" ShapeID="_x0000_i1188" DrawAspect="Content" ObjectID="_1525774841" r:id="rId326"/>
              </w:object>
            </w:r>
            <w:r w:rsidRPr="001A7B24">
              <w:rPr>
                <w:sz w:val="26"/>
                <w:szCs w:val="26"/>
                <w:lang w:val="uk-UA"/>
              </w:rPr>
              <w:t>(обхід контуру проти годинникової стрілки).</w:t>
            </w:r>
          </w:p>
          <w:p w:rsidR="001A7B24" w:rsidRPr="001A7B24" w:rsidRDefault="001A7B24" w:rsidP="001A7B24">
            <w:pPr>
              <w:numPr>
                <w:ilvl w:val="0"/>
                <w:numId w:val="25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1A7B24">
              <w:rPr>
                <w:sz w:val="26"/>
                <w:szCs w:val="26"/>
                <w:lang w:val="uk-UA"/>
              </w:rPr>
              <w:t>Знайти розв</w:t>
            </w:r>
            <w:r w:rsidRPr="001A7B24">
              <w:rPr>
                <w:sz w:val="26"/>
                <w:szCs w:val="26"/>
              </w:rPr>
              <w:t>`</w:t>
            </w:r>
            <w:r w:rsidRPr="001A7B24">
              <w:rPr>
                <w:sz w:val="26"/>
                <w:szCs w:val="26"/>
                <w:lang w:val="uk-UA"/>
              </w:rPr>
              <w:t>язок задачі Коші:</w:t>
            </w:r>
            <w:r w:rsidRPr="001A7B24">
              <w:rPr>
                <w:sz w:val="26"/>
                <w:szCs w:val="26"/>
                <w:lang w:val="uk-UA"/>
              </w:rPr>
              <w:tab/>
            </w:r>
            <w:r w:rsidR="00E832E4" w:rsidRPr="001A7B24">
              <w:rPr>
                <w:noProof/>
                <w:position w:val="-40"/>
                <w:sz w:val="26"/>
                <w:szCs w:val="26"/>
              </w:rPr>
              <w:object w:dxaOrig="2480" w:dyaOrig="920" w14:anchorId="46651B70">
                <v:shape id="_x0000_i1189" type="#_x0000_t75" style="width:124.2pt;height:45.9pt" o:ole="">
                  <v:imagedata r:id="rId327" o:title=""/>
                </v:shape>
                <o:OLEObject Type="Embed" ProgID="Equation.DSMT4" ShapeID="_x0000_i1189" DrawAspect="Content" ObjectID="_1525774842" r:id="rId328"/>
              </w:object>
            </w:r>
          </w:p>
          <w:p w:rsidR="001F3B49" w:rsidRPr="001A7B24" w:rsidRDefault="001F3B49" w:rsidP="001F3B49">
            <w:pPr>
              <w:numPr>
                <w:ilvl w:val="0"/>
                <w:numId w:val="25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E936DF">
              <w:t xml:space="preserve">Розвиньте у ряд Фур’є за  косинусами  функцію </w:t>
            </w:r>
            <w:r w:rsidR="00E832E4" w:rsidRPr="00E936DF">
              <w:rPr>
                <w:noProof/>
                <w:position w:val="-12"/>
              </w:rPr>
              <w:object w:dxaOrig="1760" w:dyaOrig="400" w14:anchorId="2FDA6FE1">
                <v:shape id="_x0000_i1190" type="#_x0000_t75" style="width:66.6pt;height:15.3pt" o:ole="">
                  <v:imagedata r:id="rId329" o:title=""/>
                </v:shape>
                <o:OLEObject Type="Embed" ProgID="Equation.DSMT4" ShapeID="_x0000_i1190" DrawAspect="Content" ObjectID="_1525774843" r:id="rId330"/>
              </w:object>
            </w:r>
            <w:r w:rsidRPr="00E936DF">
              <w:t>,</w:t>
            </w:r>
            <w:r>
              <w:t xml:space="preserve"> </w:t>
            </w:r>
            <w:r w:rsidRPr="00E936DF">
              <w:t xml:space="preserve"> задану на відрі</w:t>
            </w:r>
            <w:r w:rsidRPr="00E936DF">
              <w:t>з</w:t>
            </w:r>
            <w:r w:rsidRPr="00E936DF">
              <w:t xml:space="preserve">ку </w:t>
            </w:r>
            <w:r w:rsidR="00E832E4" w:rsidRPr="00E936DF">
              <w:rPr>
                <w:noProof/>
                <w:position w:val="-12"/>
              </w:rPr>
              <w:object w:dxaOrig="720" w:dyaOrig="380" w14:anchorId="6A02DC8F">
                <v:shape id="_x0000_i1191" type="#_x0000_t75" style="width:30.6pt;height:16.2pt" o:ole="">
                  <v:imagedata r:id="rId331" o:title=""/>
                </v:shape>
                <o:OLEObject Type="Embed" ProgID="Equation.DSMT4" ShapeID="_x0000_i1191" DrawAspect="Content" ObjectID="_1525774844" r:id="rId332"/>
              </w:object>
            </w:r>
            <w:r w:rsidRPr="00E936DF">
              <w:t>.</w:t>
            </w:r>
          </w:p>
          <w:p w:rsidR="006B1A74" w:rsidRPr="00523D45" w:rsidRDefault="006B1A74" w:rsidP="006B1A74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6B1A74" w:rsidRPr="00523D45" w:rsidRDefault="006B1A74" w:rsidP="006B1A74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6B1A74" w:rsidRPr="00523D45" w:rsidRDefault="006B1A74" w:rsidP="006B1A74">
      <w:pPr>
        <w:shd w:val="clear" w:color="auto" w:fill="FFFFFF"/>
        <w:autoSpaceDE w:val="0"/>
        <w:autoSpaceDN w:val="0"/>
        <w:adjustRightInd w:val="0"/>
        <w:rPr>
          <w:lang w:val="uk-UA"/>
        </w:rPr>
      </w:pPr>
    </w:p>
    <w:p w:rsidR="006B1A74" w:rsidRPr="00523D45" w:rsidRDefault="006B1A74" w:rsidP="006B1A74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802AA7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802AA7" w:rsidRPr="00523D45" w:rsidRDefault="00802AA7" w:rsidP="00802AA7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6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02AA7" w:rsidRPr="00523D45" w:rsidRDefault="00802AA7" w:rsidP="007A4B8D">
            <w:pPr>
              <w:numPr>
                <w:ilvl w:val="0"/>
                <w:numId w:val="26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Лінійні неоднорідні диференціальні рівняння вищих порядків (ЛНЗДР): теорема про структуру загального розв’язку ЛНЗДР. Теорема про частинний розв’язок ЛНЗДР із правою частиною, яка є сумою правих частин.</w:t>
            </w:r>
          </w:p>
          <w:p w:rsidR="004152F4" w:rsidRPr="00523D45" w:rsidRDefault="00B06552" w:rsidP="007A4B8D">
            <w:pPr>
              <w:numPr>
                <w:ilvl w:val="0"/>
                <w:numId w:val="26"/>
              </w:numPr>
              <w:tabs>
                <w:tab w:val="clear" w:pos="360"/>
                <w:tab w:val="num" w:pos="54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080" w:dyaOrig="360" w14:anchorId="0AD44147">
                <v:shape id="_x0000_i1192" type="#_x0000_t75" style="width:54pt;height:18pt" o:ole="">
                  <v:imagedata r:id="rId333" o:title=""/>
                </v:shape>
                <o:OLEObject Type="Embed" ProgID="Equation.DSMT4" ShapeID="_x0000_i1192" DrawAspect="Content" ObjectID="_1525774845" r:id="rId334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за умови </w:t>
            </w:r>
            <w:r w:rsidR="00E832E4" w:rsidRPr="00523D45">
              <w:rPr>
                <w:noProof/>
                <w:position w:val="-24"/>
                <w:sz w:val="26"/>
                <w:szCs w:val="26"/>
              </w:rPr>
              <w:object w:dxaOrig="940" w:dyaOrig="620" w14:anchorId="0BD906C8">
                <v:shape id="_x0000_i1193" type="#_x0000_t75" style="width:46.8pt;height:30.6pt" o:ole="">
                  <v:imagedata r:id="rId335" o:title=""/>
                </v:shape>
                <o:OLEObject Type="Embed" ProgID="Equation.DSMT4" ShapeID="_x0000_i1193" DrawAspect="Content" ObjectID="_1525774846" r:id="rId336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. </w:t>
            </w:r>
          </w:p>
          <w:p w:rsidR="00802AA7" w:rsidRPr="00523D45" w:rsidRDefault="00802AA7" w:rsidP="007A4B8D">
            <w:pPr>
              <w:numPr>
                <w:ilvl w:val="0"/>
                <w:numId w:val="26"/>
              </w:numPr>
              <w:tabs>
                <w:tab w:val="clear" w:pos="360"/>
                <w:tab w:val="num" w:pos="54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Обчислити</w:t>
            </w:r>
            <w:r w:rsidR="004152F4" w:rsidRPr="00523D45">
              <w:rPr>
                <w:sz w:val="26"/>
                <w:szCs w:val="26"/>
                <w:lang w:val="uk-UA"/>
              </w:rPr>
              <w:t xml:space="preserve"> об’єм тіла, обмеженого поверхнями </w:t>
            </w:r>
            <w:r w:rsidR="00E832E4" w:rsidRPr="00523D45">
              <w:rPr>
                <w:noProof/>
                <w:position w:val="-12"/>
                <w:sz w:val="26"/>
                <w:szCs w:val="26"/>
              </w:rPr>
              <w:object w:dxaOrig="4440" w:dyaOrig="440" w14:anchorId="1FE5CCCC">
                <v:shape id="_x0000_i1194" type="#_x0000_t75" style="width:222.3pt;height:21.6pt" o:ole="">
                  <v:imagedata r:id="rId337" o:title=""/>
                </v:shape>
                <o:OLEObject Type="Embed" ProgID="Equation.DSMT4" ShapeID="_x0000_i1194" DrawAspect="Content" ObjectID="_1525774847" r:id="rId338"/>
              </w:object>
            </w:r>
          </w:p>
          <w:p w:rsidR="00B56934" w:rsidRPr="00B56934" w:rsidRDefault="00B56934" w:rsidP="00B56934">
            <w:pPr>
              <w:numPr>
                <w:ilvl w:val="0"/>
                <w:numId w:val="26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B56934">
              <w:rPr>
                <w:sz w:val="26"/>
                <w:szCs w:val="26"/>
                <w:lang w:val="uk-UA"/>
              </w:rPr>
              <w:t xml:space="preserve">Знайти загальний інтеграл рівняння </w:t>
            </w:r>
            <w:r w:rsidR="00E832E4" w:rsidRPr="00B56934">
              <w:rPr>
                <w:noProof/>
                <w:position w:val="-38"/>
                <w:sz w:val="26"/>
                <w:szCs w:val="26"/>
              </w:rPr>
              <w:object w:dxaOrig="1420" w:dyaOrig="760" w14:anchorId="4DEE730B">
                <v:shape id="_x0000_i1195" type="#_x0000_t75" style="width:71.1pt;height:37.8pt" o:ole="">
                  <v:imagedata r:id="rId339" o:title=""/>
                </v:shape>
                <o:OLEObject Type="Embed" ProgID="Equation.DSMT4" ShapeID="_x0000_i1195" DrawAspect="Content" ObjectID="_1525774848" r:id="rId340"/>
              </w:object>
            </w:r>
            <w:r w:rsidR="004F475C">
              <w:rPr>
                <w:sz w:val="26"/>
                <w:szCs w:val="26"/>
                <w:lang w:val="uk-UA"/>
              </w:rPr>
              <w:t>.</w:t>
            </w:r>
          </w:p>
          <w:p w:rsidR="004F475C" w:rsidRPr="00B56934" w:rsidRDefault="004F475C" w:rsidP="004F475C">
            <w:pPr>
              <w:numPr>
                <w:ilvl w:val="0"/>
                <w:numId w:val="26"/>
              </w:numPr>
              <w:tabs>
                <w:tab w:val="clear" w:pos="360"/>
                <w:tab w:val="num" w:pos="720"/>
              </w:tabs>
              <w:ind w:left="720"/>
              <w:rPr>
                <w:sz w:val="26"/>
                <w:szCs w:val="26"/>
                <w:lang w:val="uk-UA"/>
              </w:rPr>
            </w:pPr>
            <w:r w:rsidRPr="004F475C">
              <w:rPr>
                <w:sz w:val="26"/>
                <w:szCs w:val="26"/>
              </w:rPr>
              <w:t>Знайдіть область збіжно</w:t>
            </w:r>
            <w:r w:rsidRPr="004F475C">
              <w:rPr>
                <w:sz w:val="26"/>
                <w:szCs w:val="26"/>
              </w:rPr>
              <w:t>с</w:t>
            </w:r>
            <w:r w:rsidRPr="004F475C">
              <w:rPr>
                <w:sz w:val="26"/>
                <w:szCs w:val="26"/>
              </w:rPr>
              <w:t>ті ф</w:t>
            </w:r>
            <w:r w:rsidRPr="004F475C">
              <w:rPr>
                <w:sz w:val="26"/>
                <w:szCs w:val="26"/>
              </w:rPr>
              <w:t>у</w:t>
            </w:r>
            <w:r w:rsidRPr="004F475C">
              <w:rPr>
                <w:sz w:val="26"/>
                <w:szCs w:val="26"/>
              </w:rPr>
              <w:t>нкціональн</w:t>
            </w:r>
            <w:r w:rsidRPr="004F475C">
              <w:rPr>
                <w:sz w:val="26"/>
                <w:szCs w:val="26"/>
                <w:lang w:val="uk-UA"/>
              </w:rPr>
              <w:t>ого</w:t>
            </w:r>
            <w:r w:rsidRPr="004F475C">
              <w:rPr>
                <w:sz w:val="26"/>
                <w:szCs w:val="26"/>
              </w:rPr>
              <w:t xml:space="preserve"> ряд</w:t>
            </w:r>
            <w:r w:rsidRPr="004F475C">
              <w:rPr>
                <w:sz w:val="26"/>
                <w:szCs w:val="26"/>
                <w:lang w:val="uk-UA"/>
              </w:rPr>
              <w:t>у</w:t>
            </w:r>
            <w:r>
              <w:rPr>
                <w:sz w:val="26"/>
                <w:szCs w:val="26"/>
                <w:lang w:val="uk-UA"/>
              </w:rPr>
              <w:t xml:space="preserve">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2040" w:dyaOrig="1060" w14:anchorId="4FC04B08">
                <v:shape id="_x0000_i1196" type="#_x0000_t75" style="width:86.4pt;height:45pt" o:ole="">
                  <v:imagedata r:id="rId341" o:title=""/>
                </v:shape>
                <o:OLEObject Type="Embed" ProgID="Equation.DSMT4" ShapeID="_x0000_i1196" DrawAspect="Content" ObjectID="_1525774849" r:id="rId342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802AA7" w:rsidRPr="00B56934" w:rsidRDefault="00802AA7" w:rsidP="00802AA7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B56934">
              <w:rPr>
                <w:color w:val="000000"/>
                <w:sz w:val="26"/>
                <w:szCs w:val="26"/>
                <w:lang w:val="uk-UA"/>
              </w:rPr>
              <w:t>Затверджено на засіданні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 кафедри математичного аналізу та теорії ймовірностей 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802AA7" w:rsidRPr="00523D45" w:rsidRDefault="00802AA7" w:rsidP="00802AA7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802AA7" w:rsidRPr="00523D45" w:rsidRDefault="00802AA7" w:rsidP="00802AA7">
      <w:pPr>
        <w:shd w:val="clear" w:color="auto" w:fill="FFFFFF"/>
        <w:autoSpaceDE w:val="0"/>
        <w:autoSpaceDN w:val="0"/>
        <w:adjustRightInd w:val="0"/>
        <w:rPr>
          <w:lang w:val="uk-UA"/>
        </w:rPr>
      </w:pPr>
    </w:p>
    <w:p w:rsidR="004B4C48" w:rsidRPr="00523D45" w:rsidRDefault="004B4C48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755BE4" w:rsidRPr="00523D45">
        <w:tblPrEx>
          <w:tblCellMar>
            <w:top w:w="0" w:type="dxa"/>
            <w:bottom w:w="0" w:type="dxa"/>
          </w:tblCellMar>
        </w:tblPrEx>
        <w:trPr>
          <w:cantSplit/>
          <w:trHeight w:val="7345"/>
        </w:trPr>
        <w:tc>
          <w:tcPr>
            <w:tcW w:w="10987" w:type="dxa"/>
          </w:tcPr>
          <w:p w:rsidR="00755BE4" w:rsidRPr="00523D45" w:rsidRDefault="00755BE4" w:rsidP="00755BE4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7</w:t>
            </w: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55BE4" w:rsidRPr="00523D45" w:rsidRDefault="00755BE4" w:rsidP="00755BE4">
            <w:pPr>
              <w:numPr>
                <w:ilvl w:val="0"/>
                <w:numId w:val="27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Інтегрування ЛНЗДР методом Лагранжа варіації довільних сталих. Лінійні неоднорідні диференціальні рівняння вищих порядків зі сталими коефіцієнтами та спеціальною правою частиною.</w:t>
            </w:r>
          </w:p>
          <w:p w:rsidR="00755BE4" w:rsidRPr="00523D45" w:rsidRDefault="00755BE4" w:rsidP="00755BE4">
            <w:pPr>
              <w:numPr>
                <w:ilvl w:val="0"/>
                <w:numId w:val="27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5F0CA3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2"/>
                <w:sz w:val="26"/>
                <w:szCs w:val="26"/>
              </w:rPr>
              <w:object w:dxaOrig="2720" w:dyaOrig="400" w14:anchorId="1F0B4A2D">
                <v:shape id="_x0000_i1197" type="#_x0000_t75" style="width:135.9pt;height:19.8pt" o:ole="">
                  <v:imagedata r:id="rId243" o:title=""/>
                </v:shape>
                <o:OLEObject Type="Embed" ProgID="Equation.DSMT4" ShapeID="_x0000_i1197" DrawAspect="Content" ObjectID="_1525774850" r:id="rId343"/>
              </w:object>
            </w:r>
          </w:p>
          <w:p w:rsidR="00755BE4" w:rsidRPr="00523D45" w:rsidRDefault="00D0601E" w:rsidP="007A4B8D">
            <w:pPr>
              <w:numPr>
                <w:ilvl w:val="0"/>
                <w:numId w:val="27"/>
              </w:numPr>
              <w:tabs>
                <w:tab w:val="num" w:pos="540"/>
              </w:tabs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масу плоскої фігури, обмеженої лемніскатою </w:t>
            </w:r>
            <w:r w:rsidR="00E832E4" w:rsidRPr="00523D45">
              <w:rPr>
                <w:noProof/>
                <w:position w:val="-16"/>
                <w:sz w:val="26"/>
                <w:szCs w:val="26"/>
              </w:rPr>
              <w:object w:dxaOrig="2299" w:dyaOrig="440" w14:anchorId="0F2952C7">
                <v:shape id="_x0000_i1198" type="#_x0000_t75" style="width:115.2pt;height:21.6pt" o:ole="">
                  <v:imagedata r:id="rId344" o:title=""/>
                </v:shape>
                <o:OLEObject Type="Embed" ProgID="Equation.DSMT4" ShapeID="_x0000_i1198" DrawAspect="Content" ObjectID="_1525774851" r:id="rId345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, якщо її густина дорівнює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2040" w:dyaOrig="460" w14:anchorId="3F595923">
                <v:shape id="_x0000_i1199" type="#_x0000_t75" style="width:101.7pt;height:23.4pt" o:ole="">
                  <v:imagedata r:id="rId346" o:title=""/>
                </v:shape>
                <o:OLEObject Type="Embed" ProgID="Equation.DSMT4" ShapeID="_x0000_i1199" DrawAspect="Content" ObjectID="_1525774852" r:id="rId347"/>
              </w:object>
            </w:r>
          </w:p>
          <w:p w:rsidR="005D12BC" w:rsidRPr="00FE5603" w:rsidRDefault="005D12BC" w:rsidP="005D12BC">
            <w:pPr>
              <w:numPr>
                <w:ilvl w:val="0"/>
                <w:numId w:val="27"/>
              </w:numPr>
              <w:rPr>
                <w:sz w:val="26"/>
                <w:szCs w:val="26"/>
                <w:lang w:val="uk-UA"/>
              </w:rPr>
            </w:pPr>
            <w:r w:rsidRPr="005D12BC">
              <w:rPr>
                <w:sz w:val="26"/>
                <w:szCs w:val="26"/>
                <w:lang w:val="uk-UA"/>
              </w:rPr>
              <w:t xml:space="preserve">Знайти загальний розв’язок </w:t>
            </w:r>
            <w:r w:rsidRPr="00FE5603">
              <w:rPr>
                <w:sz w:val="26"/>
                <w:szCs w:val="26"/>
                <w:lang w:val="uk-UA"/>
              </w:rPr>
              <w:t xml:space="preserve">рівняння </w:t>
            </w:r>
            <w:r w:rsidR="00E832E4" w:rsidRPr="00FE5603">
              <w:rPr>
                <w:noProof/>
                <w:position w:val="-18"/>
                <w:sz w:val="26"/>
                <w:szCs w:val="26"/>
              </w:rPr>
              <w:object w:dxaOrig="1719" w:dyaOrig="499" w14:anchorId="61BD5A12">
                <v:shape id="_x0000_i1200" type="#_x0000_t75" style="width:143.1pt;height:35.1pt" o:ole="">
                  <v:imagedata r:id="rId348" o:title=""/>
                </v:shape>
                <o:OLEObject Type="Embed" ProgID="Equation.DSMT4" ShapeID="_x0000_i1200" DrawAspect="Content" ObjectID="_1525774853" r:id="rId349"/>
              </w:object>
            </w:r>
          </w:p>
          <w:p w:rsidR="00FE5603" w:rsidRPr="00FE5603" w:rsidRDefault="00FE5603" w:rsidP="00755BE4">
            <w:pPr>
              <w:numPr>
                <w:ilvl w:val="0"/>
                <w:numId w:val="27"/>
              </w:numPr>
              <w:rPr>
                <w:sz w:val="26"/>
                <w:szCs w:val="26"/>
                <w:lang w:val="uk-UA"/>
              </w:rPr>
            </w:pPr>
            <w:r w:rsidRPr="00FE5603">
              <w:rPr>
                <w:sz w:val="26"/>
                <w:szCs w:val="26"/>
              </w:rPr>
              <w:t>Запи</w:t>
            </w:r>
            <w:r w:rsidR="00683F22">
              <w:rPr>
                <w:sz w:val="26"/>
                <w:szCs w:val="26"/>
                <w:lang w:val="uk-UA"/>
              </w:rPr>
              <w:t>сати</w:t>
            </w:r>
            <w:r w:rsidRPr="00FE5603">
              <w:rPr>
                <w:sz w:val="26"/>
                <w:szCs w:val="26"/>
              </w:rPr>
              <w:t xml:space="preserve"> ряд Тейлора функції </w:t>
            </w:r>
            <w:r w:rsidR="00E832E4" w:rsidRPr="00FE5603">
              <w:rPr>
                <w:noProof/>
                <w:position w:val="-30"/>
                <w:sz w:val="26"/>
                <w:szCs w:val="26"/>
              </w:rPr>
              <w:object w:dxaOrig="1660" w:dyaOrig="800" w14:anchorId="383553E2">
                <v:shape id="_x0000_i1201" type="#_x0000_t75" style="width:71.1pt;height:34.2pt" o:ole="">
                  <v:imagedata r:id="rId350" o:title=""/>
                </v:shape>
                <o:OLEObject Type="Embed" ProgID="Equation.DSMT4" ShapeID="_x0000_i1201" DrawAspect="Content" ObjectID="_1525774854" r:id="rId351"/>
              </w:object>
            </w:r>
            <w:r w:rsidRPr="00FE5603">
              <w:rPr>
                <w:sz w:val="26"/>
                <w:szCs w:val="26"/>
              </w:rPr>
              <w:t xml:space="preserve"> в околі т</w:t>
            </w:r>
            <w:r w:rsidRPr="00FE5603">
              <w:rPr>
                <w:sz w:val="26"/>
                <w:szCs w:val="26"/>
              </w:rPr>
              <w:t>о</w:t>
            </w:r>
            <w:r w:rsidRPr="00FE5603">
              <w:rPr>
                <w:sz w:val="26"/>
                <w:szCs w:val="26"/>
              </w:rPr>
              <w:t xml:space="preserve">чки </w:t>
            </w:r>
            <w:r w:rsidR="00E832E4" w:rsidRPr="00FE5603">
              <w:rPr>
                <w:noProof/>
                <w:position w:val="-14"/>
                <w:sz w:val="26"/>
                <w:szCs w:val="26"/>
              </w:rPr>
              <w:object w:dxaOrig="780" w:dyaOrig="440" w14:anchorId="70DFDBCA">
                <v:shape id="_x0000_i1202" type="#_x0000_t75" style="width:36pt;height:19.8pt" o:ole="">
                  <v:imagedata r:id="rId352" o:title=""/>
                </v:shape>
                <o:OLEObject Type="Embed" ProgID="Equation.DSMT4" ShapeID="_x0000_i1202" DrawAspect="Content" ObjectID="_1525774855" r:id="rId353"/>
              </w:object>
            </w:r>
            <w:r w:rsidRPr="00FE5603">
              <w:rPr>
                <w:sz w:val="26"/>
                <w:szCs w:val="26"/>
              </w:rPr>
              <w:t xml:space="preserve"> та знай</w:t>
            </w:r>
            <w:r w:rsidR="00683F22">
              <w:rPr>
                <w:sz w:val="26"/>
                <w:szCs w:val="26"/>
                <w:lang w:val="uk-UA"/>
              </w:rPr>
              <w:t>ти</w:t>
            </w:r>
            <w:r w:rsidRPr="00FE5603">
              <w:rPr>
                <w:sz w:val="26"/>
                <w:szCs w:val="26"/>
              </w:rPr>
              <w:t xml:space="preserve"> область його збіжності.</w:t>
            </w:r>
          </w:p>
          <w:p w:rsidR="00755BE4" w:rsidRPr="005D12BC" w:rsidRDefault="00755BE4" w:rsidP="00755BE4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55BE4" w:rsidRPr="00523D45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755BE4" w:rsidRPr="00854A22" w:rsidRDefault="00755BE4" w:rsidP="00755BE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</w:tc>
      </w:tr>
      <w:tr w:rsidR="000817A9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0817A9" w:rsidRPr="00523D45" w:rsidRDefault="000817A9" w:rsidP="000817A9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8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0817A9" w:rsidRPr="00523D45" w:rsidRDefault="000817A9" w:rsidP="000817A9">
            <w:pPr>
              <w:numPr>
                <w:ilvl w:val="0"/>
                <w:numId w:val="28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Системи звичайних диференціальних рівнянь 1-го порядку: основні означення. Задача Коші для системи ЗДР 1-го порядку. Інтегрування системи ЗДР 1-го порядку методом зведення до ДР </w:t>
            </w:r>
            <w:r w:rsidRPr="00523D45">
              <w:rPr>
                <w:i/>
                <w:sz w:val="26"/>
                <w:szCs w:val="26"/>
                <w:lang w:val="uk-UA"/>
              </w:rPr>
              <w:t>n</w:t>
            </w:r>
            <w:r w:rsidRPr="00523D45">
              <w:rPr>
                <w:sz w:val="26"/>
                <w:szCs w:val="26"/>
                <w:lang w:val="uk-UA"/>
              </w:rPr>
              <w:t xml:space="preserve">-го порядку. </w:t>
            </w:r>
          </w:p>
          <w:p w:rsidR="00FB55BC" w:rsidRPr="00523D45" w:rsidRDefault="000817A9" w:rsidP="00FB55BC">
            <w:pPr>
              <w:numPr>
                <w:ilvl w:val="0"/>
                <w:numId w:val="28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B12FDC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0"/>
                <w:szCs w:val="20"/>
              </w:rPr>
              <w:object w:dxaOrig="1740" w:dyaOrig="360" w14:anchorId="56FFDAA7">
                <v:shape id="_x0000_i1203" type="#_x0000_t75" style="width:81.9pt;height:17.1pt" o:ole="">
                  <v:imagedata r:id="rId354" o:title=""/>
                </v:shape>
                <o:OLEObject Type="Embed" ProgID="Equation.3" ShapeID="_x0000_i1203" DrawAspect="Content" ObjectID="_1525774856" r:id="rId355"/>
              </w:object>
            </w:r>
          </w:p>
          <w:p w:rsidR="000817A9" w:rsidRPr="00753F44" w:rsidRDefault="00FB55BC" w:rsidP="00FB55BC">
            <w:pPr>
              <w:numPr>
                <w:ilvl w:val="0"/>
                <w:numId w:val="28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lang w:val="uk-UA"/>
              </w:rPr>
              <w:t xml:space="preserve">Обчислити </w:t>
            </w:r>
            <w:r w:rsidR="00E832E4" w:rsidRPr="00523D45">
              <w:rPr>
                <w:noProof/>
                <w:position w:val="-30"/>
              </w:rPr>
              <w:object w:dxaOrig="2940" w:dyaOrig="600" w14:anchorId="307425B1">
                <v:shape id="_x0000_i1204" type="#_x0000_t75" style="width:146.7pt;height:29.7pt" o:ole="" fillcolor="window">
                  <v:imagedata r:id="rId356" o:title=""/>
                </v:shape>
                <o:OLEObject Type="Embed" ProgID="Equation.DSMT4" ShapeID="_x0000_i1204" DrawAspect="Content" ObjectID="_1525774857" r:id="rId357"/>
              </w:object>
            </w:r>
            <w:r w:rsidRPr="00523D45">
              <w:rPr>
                <w:lang w:val="uk-UA"/>
              </w:rPr>
              <w:t xml:space="preserve"> </w:t>
            </w:r>
            <w:r w:rsidRPr="00523D45">
              <w:rPr>
                <w:sz w:val="26"/>
                <w:szCs w:val="26"/>
                <w:lang w:val="uk-UA"/>
              </w:rPr>
              <w:t xml:space="preserve">де </w:t>
            </w:r>
            <w:r w:rsidR="00E832E4" w:rsidRPr="00523D45">
              <w:rPr>
                <w:noProof/>
                <w:position w:val="-4"/>
                <w:sz w:val="26"/>
                <w:szCs w:val="26"/>
              </w:rPr>
              <w:object w:dxaOrig="220" w:dyaOrig="260" w14:anchorId="72D6B5CA">
                <v:shape id="_x0000_i1205" type="#_x0000_t75" style="width:10.8pt;height:12.6pt" o:ole="" fillcolor="window">
                  <v:imagedata r:id="rId91" o:title=""/>
                </v:shape>
                <o:OLEObject Type="Embed" ProgID="Equation.DSMT4" ShapeID="_x0000_i1205" DrawAspect="Content" ObjectID="_1525774858" r:id="rId358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— контур трикутника з вершинами </w:t>
            </w:r>
            <w:r w:rsidR="00E832E4" w:rsidRPr="003520B5">
              <w:rPr>
                <w:noProof/>
                <w:position w:val="-14"/>
                <w:sz w:val="26"/>
                <w:szCs w:val="26"/>
              </w:rPr>
              <w:object w:dxaOrig="2360" w:dyaOrig="400" w14:anchorId="3208F2F5">
                <v:shape id="_x0000_i1206" type="#_x0000_t75" style="width:117.9pt;height:19.8pt" o:ole="" fillcolor="window">
                  <v:imagedata r:id="rId359" o:title=""/>
                </v:shape>
                <o:OLEObject Type="Embed" ProgID="Equation.DSMT4" ShapeID="_x0000_i1206" DrawAspect="Content" ObjectID="_1525774859" r:id="rId360"/>
              </w:object>
            </w:r>
          </w:p>
          <w:p w:rsidR="00123165" w:rsidRPr="00753F44" w:rsidRDefault="00123165" w:rsidP="003520B5">
            <w:pPr>
              <w:numPr>
                <w:ilvl w:val="0"/>
                <w:numId w:val="28"/>
              </w:numPr>
              <w:rPr>
                <w:sz w:val="26"/>
                <w:szCs w:val="26"/>
                <w:lang w:val="uk-UA"/>
              </w:rPr>
            </w:pPr>
            <w:r w:rsidRPr="00753F44">
              <w:rPr>
                <w:sz w:val="26"/>
                <w:szCs w:val="26"/>
                <w:lang w:val="uk-UA"/>
              </w:rPr>
              <w:t xml:space="preserve">Розв’язати задачу Коші: </w:t>
            </w:r>
            <w:r w:rsidR="00E832E4" w:rsidRPr="00753F44">
              <w:rPr>
                <w:noProof/>
                <w:position w:val="-16"/>
                <w:sz w:val="26"/>
                <w:szCs w:val="26"/>
              </w:rPr>
              <w:object w:dxaOrig="5460" w:dyaOrig="499" w14:anchorId="1C5D5C20">
                <v:shape id="_x0000_i1207" type="#_x0000_t75" style="width:223.2pt;height:19.8pt" o:ole="" fillcolor="window">
                  <v:imagedata r:id="rId361" o:title=""/>
                </v:shape>
                <o:OLEObject Type="Embed" ProgID="Equation.DSMT4" ShapeID="_x0000_i1207" DrawAspect="Content" ObjectID="_1525774860" r:id="rId362"/>
              </w:object>
            </w:r>
          </w:p>
          <w:p w:rsidR="00753F44" w:rsidRPr="00753F44" w:rsidRDefault="00753F44" w:rsidP="00753F44">
            <w:pPr>
              <w:numPr>
                <w:ilvl w:val="0"/>
                <w:numId w:val="28"/>
              </w:numPr>
              <w:rPr>
                <w:sz w:val="26"/>
                <w:szCs w:val="26"/>
                <w:lang w:val="uk-UA"/>
              </w:rPr>
            </w:pPr>
            <w:r w:rsidRPr="00753F44">
              <w:rPr>
                <w:sz w:val="26"/>
                <w:szCs w:val="26"/>
              </w:rPr>
              <w:t xml:space="preserve">Розвиньте у ряд Фур’є за синусами функцію </w:t>
            </w:r>
            <w:r w:rsidR="00E832E4" w:rsidRPr="00753F44">
              <w:rPr>
                <w:noProof/>
                <w:position w:val="-12"/>
                <w:sz w:val="26"/>
                <w:szCs w:val="26"/>
              </w:rPr>
              <w:object w:dxaOrig="1760" w:dyaOrig="400" w14:anchorId="44A3F72A">
                <v:shape id="_x0000_i1208" type="#_x0000_t75" style="width:73.8pt;height:17.1pt" o:ole="">
                  <v:imagedata r:id="rId363" o:title=""/>
                </v:shape>
                <o:OLEObject Type="Embed" ProgID="Equation.DSMT4" ShapeID="_x0000_i1208" DrawAspect="Content" ObjectID="_1525774861" r:id="rId364"/>
              </w:object>
            </w:r>
            <w:r w:rsidRPr="00753F44">
              <w:rPr>
                <w:sz w:val="26"/>
                <w:szCs w:val="26"/>
              </w:rPr>
              <w:t>,  задану на відрі</w:t>
            </w:r>
            <w:r w:rsidRPr="00753F44">
              <w:rPr>
                <w:sz w:val="26"/>
                <w:szCs w:val="26"/>
              </w:rPr>
              <w:t>з</w:t>
            </w:r>
            <w:r w:rsidRPr="00753F44">
              <w:rPr>
                <w:sz w:val="26"/>
                <w:szCs w:val="26"/>
              </w:rPr>
              <w:t xml:space="preserve">ку </w:t>
            </w:r>
            <w:r w:rsidR="00E832E4" w:rsidRPr="00753F44">
              <w:rPr>
                <w:noProof/>
                <w:position w:val="-12"/>
                <w:sz w:val="26"/>
                <w:szCs w:val="26"/>
              </w:rPr>
              <w:object w:dxaOrig="720" w:dyaOrig="380" w14:anchorId="614DE14B">
                <v:shape id="_x0000_i1209" type="#_x0000_t75" style="width:30.6pt;height:16.2pt" o:ole="">
                  <v:imagedata r:id="rId122" o:title=""/>
                </v:shape>
                <o:OLEObject Type="Embed" ProgID="Equation.DSMT4" ShapeID="_x0000_i1209" DrawAspect="Content" ObjectID="_1525774862" r:id="rId365"/>
              </w:object>
            </w:r>
            <w:r w:rsidRPr="00753F44">
              <w:rPr>
                <w:sz w:val="26"/>
                <w:szCs w:val="26"/>
              </w:rPr>
              <w:t>.</w:t>
            </w:r>
          </w:p>
          <w:p w:rsidR="000817A9" w:rsidRPr="003520B5" w:rsidRDefault="000817A9" w:rsidP="000817A9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0817A9" w:rsidRPr="00523D45" w:rsidRDefault="000817A9" w:rsidP="000817A9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A14E2A" w:rsidRPr="00523D45" w:rsidRDefault="00A14E2A">
      <w:pPr>
        <w:rPr>
          <w:lang w:val="uk-UA"/>
        </w:rPr>
      </w:pPr>
    </w:p>
    <w:p w:rsidR="00406139" w:rsidRPr="00523D45" w:rsidRDefault="00406139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CC7D95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CC7D95" w:rsidRPr="00523D45" w:rsidRDefault="00CC7D95" w:rsidP="00CC7D95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0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CC7D95" w:rsidRPr="00480B16" w:rsidRDefault="00CC7D95" w:rsidP="00CC7D95">
            <w:pPr>
              <w:numPr>
                <w:ilvl w:val="0"/>
                <w:numId w:val="30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Числові </w:t>
            </w:r>
            <w:r w:rsidRPr="00480B16">
              <w:rPr>
                <w:sz w:val="26"/>
                <w:szCs w:val="26"/>
                <w:lang w:val="uk-UA"/>
              </w:rPr>
              <w:t xml:space="preserve">ряди з додатними членами, достатні ознаки збіжності: теореми порівняння. </w:t>
            </w:r>
          </w:p>
          <w:p w:rsidR="00870858" w:rsidRPr="00480B16" w:rsidRDefault="00B66BBB" w:rsidP="00870858">
            <w:pPr>
              <w:numPr>
                <w:ilvl w:val="0"/>
                <w:numId w:val="30"/>
              </w:numPr>
              <w:rPr>
                <w:sz w:val="26"/>
                <w:szCs w:val="26"/>
                <w:lang w:val="uk-UA"/>
              </w:rPr>
            </w:pPr>
            <w:r w:rsidRPr="00480B16">
              <w:rPr>
                <w:sz w:val="26"/>
                <w:szCs w:val="26"/>
                <w:lang w:val="uk-UA"/>
              </w:rPr>
              <w:t xml:space="preserve">Знайти точки екстремуму функції </w:t>
            </w:r>
            <w:r w:rsidR="00E832E4" w:rsidRPr="00480B16">
              <w:rPr>
                <w:noProof/>
                <w:position w:val="-10"/>
                <w:sz w:val="26"/>
                <w:szCs w:val="26"/>
              </w:rPr>
              <w:object w:dxaOrig="1120" w:dyaOrig="420" w14:anchorId="03C8EEB0">
                <v:shape id="_x0000_i1210" type="#_x0000_t75" style="width:55.8pt;height:20.7pt" o:ole="" fillcolor="window">
                  <v:imagedata r:id="rId366" o:title=""/>
                </v:shape>
                <o:OLEObject Type="Embed" ProgID="Equation.DSMT4" ShapeID="_x0000_i1210" DrawAspect="Content" ObjectID="_1525774863" r:id="rId367"/>
              </w:object>
            </w:r>
            <w:r w:rsidRPr="00480B16">
              <w:rPr>
                <w:sz w:val="26"/>
                <w:szCs w:val="26"/>
                <w:lang w:val="uk-UA"/>
              </w:rPr>
              <w:t xml:space="preserve"> при умові </w:t>
            </w:r>
            <w:r w:rsidR="00E832E4" w:rsidRPr="00480B16">
              <w:rPr>
                <w:noProof/>
                <w:position w:val="-10"/>
                <w:sz w:val="26"/>
                <w:szCs w:val="26"/>
              </w:rPr>
              <w:object w:dxaOrig="920" w:dyaOrig="320" w14:anchorId="4E7993C1">
                <v:shape id="_x0000_i1211" type="#_x0000_t75" style="width:45.9pt;height:16.2pt" o:ole="" fillcolor="window">
                  <v:imagedata r:id="rId368" o:title=""/>
                </v:shape>
                <o:OLEObject Type="Embed" ProgID="Equation.DSMT4" ShapeID="_x0000_i1211" DrawAspect="Content" ObjectID="_1525774864" r:id="rId369"/>
              </w:object>
            </w:r>
            <w:r w:rsidRPr="00480B16">
              <w:rPr>
                <w:sz w:val="26"/>
                <w:szCs w:val="26"/>
                <w:lang w:val="uk-UA"/>
              </w:rPr>
              <w:t>.</w:t>
            </w:r>
          </w:p>
          <w:p w:rsidR="00870858" w:rsidRPr="00480B16" w:rsidRDefault="00870858" w:rsidP="00870858">
            <w:pPr>
              <w:numPr>
                <w:ilvl w:val="0"/>
                <w:numId w:val="30"/>
              </w:numPr>
              <w:rPr>
                <w:sz w:val="26"/>
                <w:szCs w:val="26"/>
                <w:lang w:val="uk-UA"/>
              </w:rPr>
            </w:pPr>
            <w:r w:rsidRPr="00480B16">
              <w:rPr>
                <w:sz w:val="26"/>
                <w:szCs w:val="26"/>
                <w:lang w:val="uk-UA"/>
              </w:rPr>
              <w:t xml:space="preserve">Знайти об’ємі тіла, обмеженого поверхнями </w:t>
            </w:r>
            <w:r w:rsidR="00E832E4" w:rsidRPr="00480B16">
              <w:rPr>
                <w:noProof/>
                <w:position w:val="-10"/>
                <w:sz w:val="26"/>
                <w:szCs w:val="26"/>
              </w:rPr>
              <w:object w:dxaOrig="3379" w:dyaOrig="420" w14:anchorId="29262756">
                <v:shape id="_x0000_i1212" type="#_x0000_t75" style="width:169.2pt;height:20.7pt" o:ole="" fillcolor="window">
                  <v:imagedata r:id="rId370" o:title=""/>
                </v:shape>
                <o:OLEObject Type="Embed" ProgID="Equation.DSMT4" ShapeID="_x0000_i1212" DrawAspect="Content" ObjectID="_1525774865" r:id="rId371"/>
              </w:object>
            </w:r>
            <w:r w:rsidRPr="00480B16">
              <w:rPr>
                <w:sz w:val="26"/>
                <w:szCs w:val="26"/>
                <w:lang w:val="uk-UA"/>
              </w:rPr>
              <w:t>.</w:t>
            </w:r>
          </w:p>
          <w:p w:rsidR="00C8355B" w:rsidRPr="00480B16" w:rsidRDefault="00C8355B" w:rsidP="00C8355B">
            <w:pPr>
              <w:numPr>
                <w:ilvl w:val="0"/>
                <w:numId w:val="30"/>
              </w:numPr>
              <w:rPr>
                <w:sz w:val="26"/>
                <w:szCs w:val="26"/>
                <w:lang w:val="uk-UA"/>
              </w:rPr>
            </w:pPr>
            <w:r w:rsidRPr="00480B16">
              <w:rPr>
                <w:sz w:val="26"/>
                <w:szCs w:val="26"/>
              </w:rPr>
              <w:t>Розв’язати рівняння</w:t>
            </w:r>
            <w:r w:rsidRPr="00480B16">
              <w:rPr>
                <w:sz w:val="26"/>
                <w:szCs w:val="26"/>
                <w:lang w:val="uk-UA"/>
              </w:rPr>
              <w:t>:</w:t>
            </w:r>
            <w:r w:rsidRPr="00480B16">
              <w:rPr>
                <w:sz w:val="26"/>
                <w:szCs w:val="26"/>
              </w:rPr>
              <w:t xml:space="preserve">   </w:t>
            </w:r>
            <w:r w:rsidR="00E832E4" w:rsidRPr="00480B16">
              <w:rPr>
                <w:noProof/>
                <w:position w:val="-10"/>
                <w:sz w:val="26"/>
                <w:szCs w:val="26"/>
              </w:rPr>
              <w:object w:dxaOrig="1320" w:dyaOrig="320" w14:anchorId="37BFC803">
                <v:shape id="_x0000_i1213" type="#_x0000_t75" style="width:65.7pt;height:16.2pt" o:ole="" fillcolor="window">
                  <v:imagedata r:id="rId372" o:title=""/>
                </v:shape>
                <o:OLEObject Type="Embed" ProgID="Equation.3" ShapeID="_x0000_i1213" DrawAspect="Content" ObjectID="_1525774866" r:id="rId373"/>
              </w:object>
            </w:r>
            <w:r w:rsidRPr="00480B16">
              <w:rPr>
                <w:sz w:val="26"/>
                <w:szCs w:val="26"/>
              </w:rPr>
              <w:t>.</w:t>
            </w:r>
          </w:p>
          <w:p w:rsidR="00480B16" w:rsidRPr="00480B16" w:rsidRDefault="00480B16" w:rsidP="00480B16">
            <w:pPr>
              <w:numPr>
                <w:ilvl w:val="0"/>
                <w:numId w:val="30"/>
              </w:numPr>
              <w:rPr>
                <w:sz w:val="26"/>
                <w:szCs w:val="26"/>
                <w:lang w:val="uk-UA"/>
              </w:rPr>
            </w:pPr>
            <w:r w:rsidRPr="00480B16">
              <w:rPr>
                <w:sz w:val="26"/>
                <w:szCs w:val="26"/>
              </w:rPr>
              <w:t>Розвиньте у ряд Фур’є п</w:t>
            </w:r>
            <w:r w:rsidRPr="00480B16">
              <w:rPr>
                <w:sz w:val="26"/>
                <w:szCs w:val="26"/>
              </w:rPr>
              <w:t>е</w:t>
            </w:r>
            <w:r w:rsidRPr="00480B16">
              <w:rPr>
                <w:sz w:val="26"/>
                <w:szCs w:val="26"/>
              </w:rPr>
              <w:t xml:space="preserve">ріодичну з періодом </w:t>
            </w:r>
            <w:r w:rsidR="00E832E4" w:rsidRPr="00480B16">
              <w:rPr>
                <w:noProof/>
                <w:position w:val="-6"/>
                <w:sz w:val="26"/>
                <w:szCs w:val="26"/>
              </w:rPr>
              <w:object w:dxaOrig="859" w:dyaOrig="340" w14:anchorId="5368F6A7">
                <v:shape id="_x0000_i1214" type="#_x0000_t75" style="width:31.5pt;height:12.6pt" o:ole="">
                  <v:imagedata r:id="rId374" o:title=""/>
                </v:shape>
                <o:OLEObject Type="Embed" ProgID="Equation.DSMT4" ShapeID="_x0000_i1214" DrawAspect="Content" ObjectID="_1525774867" r:id="rId375"/>
              </w:object>
            </w:r>
            <w:r w:rsidRPr="00480B16">
              <w:rPr>
                <w:sz w:val="26"/>
                <w:szCs w:val="26"/>
              </w:rPr>
              <w:t xml:space="preserve"> ф</w:t>
            </w:r>
            <w:r w:rsidRPr="00480B16">
              <w:rPr>
                <w:sz w:val="26"/>
                <w:szCs w:val="26"/>
              </w:rPr>
              <w:t>у</w:t>
            </w:r>
            <w:r w:rsidRPr="00480B16">
              <w:rPr>
                <w:sz w:val="26"/>
                <w:szCs w:val="26"/>
              </w:rPr>
              <w:t>нкцію</w:t>
            </w:r>
            <w:r w:rsidR="00E832E4" w:rsidRPr="00480B16">
              <w:rPr>
                <w:noProof/>
                <w:position w:val="-12"/>
                <w:sz w:val="26"/>
                <w:szCs w:val="26"/>
              </w:rPr>
              <w:object w:dxaOrig="1780" w:dyaOrig="400" w14:anchorId="7CCB3D28">
                <v:shape id="_x0000_i1215" type="#_x0000_t75" style="width:74.7pt;height:17.1pt" o:ole="">
                  <v:imagedata r:id="rId376" o:title=""/>
                </v:shape>
                <o:OLEObject Type="Embed" ProgID="Equation.DSMT4" ShapeID="_x0000_i1215" DrawAspect="Content" ObjectID="_1525774868" r:id="rId377"/>
              </w:object>
            </w:r>
            <w:r w:rsidRPr="00480B16">
              <w:rPr>
                <w:sz w:val="26"/>
                <w:szCs w:val="26"/>
              </w:rPr>
              <w:t xml:space="preserve"> задану на і</w:t>
            </w:r>
            <w:r w:rsidRPr="00480B16">
              <w:rPr>
                <w:sz w:val="26"/>
                <w:szCs w:val="26"/>
              </w:rPr>
              <w:t>н</w:t>
            </w:r>
            <w:r w:rsidRPr="00480B16">
              <w:rPr>
                <w:sz w:val="26"/>
                <w:szCs w:val="26"/>
              </w:rPr>
              <w:t xml:space="preserve">тервалі  </w:t>
            </w:r>
            <w:r w:rsidR="00E832E4" w:rsidRPr="00480B16">
              <w:rPr>
                <w:noProof/>
                <w:position w:val="-6"/>
                <w:sz w:val="26"/>
                <w:szCs w:val="26"/>
              </w:rPr>
              <w:object w:dxaOrig="1100" w:dyaOrig="320" w14:anchorId="1BF6153B">
                <v:shape id="_x0000_i1216" type="#_x0000_t75" style="width:42.3pt;height:11.7pt" o:ole="">
                  <v:imagedata r:id="rId378" o:title=""/>
                </v:shape>
                <o:OLEObject Type="Embed" ProgID="Equation.DSMT4" ShapeID="_x0000_i1216" DrawAspect="Content" ObjectID="_1525774869" r:id="rId379"/>
              </w:object>
            </w:r>
            <w:r w:rsidRPr="00480B16">
              <w:rPr>
                <w:sz w:val="26"/>
                <w:szCs w:val="26"/>
              </w:rPr>
              <w:t xml:space="preserve">, </w:t>
            </w:r>
            <w:r w:rsidR="00E832E4" w:rsidRPr="00480B16">
              <w:rPr>
                <w:noProof/>
                <w:position w:val="-6"/>
                <w:sz w:val="26"/>
                <w:szCs w:val="26"/>
              </w:rPr>
              <w:object w:dxaOrig="639" w:dyaOrig="340" w14:anchorId="4A9928E9">
                <v:shape id="_x0000_i1217" type="#_x0000_t75" style="width:29.7pt;height:15.3pt" o:ole="">
                  <v:imagedata r:id="rId380" o:title=""/>
                </v:shape>
                <o:OLEObject Type="Embed" ProgID="Equation.DSMT4" ShapeID="_x0000_i1217" DrawAspect="Content" ObjectID="_1525774870" r:id="rId381"/>
              </w:object>
            </w:r>
            <w:r w:rsidRPr="00480B16">
              <w:rPr>
                <w:sz w:val="26"/>
                <w:szCs w:val="26"/>
              </w:rPr>
              <w:t>.</w:t>
            </w:r>
          </w:p>
          <w:p w:rsidR="00CC7D95" w:rsidRPr="00523D45" w:rsidRDefault="00CC7D95" w:rsidP="00CC7D95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CC7D95" w:rsidRPr="00523D45" w:rsidRDefault="00CC7D95" w:rsidP="00CC7D95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802211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802211" w:rsidRPr="00523D45" w:rsidRDefault="00802211" w:rsidP="00802211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1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790B" w:rsidRPr="00523D45" w:rsidRDefault="00802211" w:rsidP="004B790B">
            <w:pPr>
              <w:numPr>
                <w:ilvl w:val="0"/>
                <w:numId w:val="31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Числові ряди з додатними членами, достатні ознаки збіжності: ознака Даламбера, радикальна та інтегральна ознаки Коші.</w:t>
            </w:r>
          </w:p>
          <w:p w:rsidR="00802211" w:rsidRPr="00523D45" w:rsidRDefault="004B790B" w:rsidP="004B790B">
            <w:pPr>
              <w:numPr>
                <w:ilvl w:val="0"/>
                <w:numId w:val="31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умовний екстремум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040" w:dyaOrig="320" w14:anchorId="70C3607D">
                <v:shape id="_x0000_i1218" type="#_x0000_t75" style="width:52.2pt;height:16.2pt" o:ole="">
                  <v:imagedata r:id="rId382" o:title=""/>
                </v:shape>
                <o:OLEObject Type="Embed" ProgID="Equation.DSMT4" ShapeID="_x0000_i1218" DrawAspect="Content" ObjectID="_1525774871" r:id="rId383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при умов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320" w:dyaOrig="360" w14:anchorId="12598031">
                <v:shape id="_x0000_i1219" type="#_x0000_t75" style="width:65.7pt;height:18pt" o:ole="">
                  <v:imagedata r:id="rId384" o:title=""/>
                </v:shape>
                <o:OLEObject Type="Embed" ProgID="Equation.DSMT4" ShapeID="_x0000_i1219" DrawAspect="Content" ObjectID="_1525774872" r:id="rId385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802211" w:rsidRPr="003F150D" w:rsidRDefault="00DB12E8" w:rsidP="00516CEC">
            <w:pPr>
              <w:numPr>
                <w:ilvl w:val="0"/>
                <w:numId w:val="31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Обчислити роботу векторного поля </w:t>
            </w:r>
            <w:r w:rsidR="00E832E4" w:rsidRPr="00523D45">
              <w:rPr>
                <w:noProof/>
                <w:position w:val="-16"/>
                <w:sz w:val="26"/>
                <w:szCs w:val="26"/>
              </w:rPr>
              <w:object w:dxaOrig="2360" w:dyaOrig="440" w14:anchorId="0E97971E">
                <v:shape id="_x0000_i1220" type="#_x0000_t75" style="width:117.9pt;height:21.6pt" o:ole="" fillcolor="window">
                  <v:imagedata r:id="rId386" o:title=""/>
                </v:shape>
                <o:OLEObject Type="Embed" ProgID="Equation.DSMT4" ShapeID="_x0000_i1220" DrawAspect="Content" ObjectID="_1525774873" r:id="rId387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по параболі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660" w:dyaOrig="360" w14:anchorId="688D2007">
                <v:shape id="_x0000_i1221" type="#_x0000_t75" style="width:33.3pt;height:18pt" o:ole="" fillcolor="window">
                  <v:imagedata r:id="rId388" o:title=""/>
                </v:shape>
                <o:OLEObject Type="Embed" ProgID="Equation.DSMT4" ShapeID="_x0000_i1221" DrawAspect="Content" ObjectID="_1525774874" r:id="rId389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від точки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840" w:dyaOrig="400" w14:anchorId="0912AD59">
                <v:shape id="_x0000_i1222" type="#_x0000_t75" style="width:42.3pt;height:19.8pt" o:ole="" fillcolor="window">
                  <v:imagedata r:id="rId390" o:title=""/>
                </v:shape>
                <o:OLEObject Type="Embed" ProgID="Equation.DSMT4" ShapeID="_x0000_i1222" DrawAspect="Content" ObjectID="_1525774875" r:id="rId391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до точки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680" w:dyaOrig="400" w14:anchorId="2C90EC07">
                <v:shape id="_x0000_i1223" type="#_x0000_t75" style="width:34.2pt;height:19.8pt" o:ole="" fillcolor="window">
                  <v:imagedata r:id="rId392" o:title=""/>
                </v:shape>
                <o:OLEObject Type="Embed" ProgID="Equation.DSMT4" ShapeID="_x0000_i1223" DrawAspect="Content" ObjectID="_1525774876" r:id="rId393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3F150D" w:rsidRPr="003F150D" w:rsidRDefault="003F150D" w:rsidP="003F150D">
            <w:pPr>
              <w:numPr>
                <w:ilvl w:val="0"/>
                <w:numId w:val="31"/>
              </w:numPr>
              <w:rPr>
                <w:sz w:val="26"/>
                <w:szCs w:val="26"/>
                <w:lang w:val="uk-UA"/>
              </w:rPr>
            </w:pPr>
            <w:r w:rsidRPr="003F150D">
              <w:rPr>
                <w:sz w:val="26"/>
                <w:szCs w:val="26"/>
              </w:rPr>
              <w:t xml:space="preserve">Розв’язати систему </w:t>
            </w:r>
            <w:r w:rsidRPr="003F150D">
              <w:rPr>
                <w:sz w:val="26"/>
                <w:szCs w:val="26"/>
                <w:lang w:val="uk-UA"/>
              </w:rPr>
              <w:t>диференціальних рівнянь:</w:t>
            </w:r>
            <w:r w:rsidRPr="003F150D">
              <w:rPr>
                <w:sz w:val="26"/>
                <w:szCs w:val="26"/>
              </w:rPr>
              <w:t xml:space="preserve">  </w:t>
            </w:r>
            <w:r w:rsidR="00E832E4" w:rsidRPr="003F150D">
              <w:rPr>
                <w:noProof/>
                <w:position w:val="-34"/>
                <w:sz w:val="26"/>
                <w:szCs w:val="26"/>
              </w:rPr>
              <w:object w:dxaOrig="2079" w:dyaOrig="800" w14:anchorId="4EBB80F7">
                <v:shape id="_x0000_i1224" type="#_x0000_t75" style="width:107.1pt;height:41.4pt" o:ole="" fillcolor="window">
                  <v:imagedata r:id="rId394" o:title=""/>
                </v:shape>
                <o:OLEObject Type="Embed" ProgID="Equation.3" ShapeID="_x0000_i1224" DrawAspect="Content" ObjectID="_1525774877" r:id="rId395"/>
              </w:object>
            </w:r>
            <w:r w:rsidRPr="003F150D">
              <w:rPr>
                <w:sz w:val="26"/>
                <w:szCs w:val="26"/>
              </w:rPr>
              <w:t>.</w:t>
            </w:r>
          </w:p>
          <w:p w:rsidR="00802211" w:rsidRPr="003F150D" w:rsidRDefault="00802211" w:rsidP="00802211">
            <w:pPr>
              <w:numPr>
                <w:ilvl w:val="0"/>
                <w:numId w:val="31"/>
              </w:numPr>
              <w:rPr>
                <w:sz w:val="26"/>
                <w:szCs w:val="26"/>
                <w:lang w:val="uk-UA"/>
              </w:rPr>
            </w:pPr>
            <w:r w:rsidRPr="003F150D">
              <w:rPr>
                <w:sz w:val="26"/>
                <w:szCs w:val="26"/>
                <w:lang w:val="uk-UA"/>
              </w:rPr>
              <w:t xml:space="preserve">Знайти </w:t>
            </w:r>
            <w:r w:rsidR="00AE2E79">
              <w:rPr>
                <w:sz w:val="26"/>
                <w:szCs w:val="26"/>
                <w:lang w:val="uk-UA"/>
              </w:rPr>
              <w:t xml:space="preserve">область збіжності степеневого ряду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1460" w:dyaOrig="940" w14:anchorId="0A4F54F5">
                <v:shape id="_x0000_i1225" type="#_x0000_t75" style="width:53.1pt;height:35.1pt" o:ole="">
                  <v:imagedata r:id="rId396" o:title=""/>
                </v:shape>
                <o:OLEObject Type="Embed" ProgID="Equation.DSMT4" ShapeID="_x0000_i1225" DrawAspect="Content" ObjectID="_1525774878" r:id="rId397"/>
              </w:object>
            </w:r>
            <w:r w:rsidR="00AE2E79">
              <w:rPr>
                <w:sz w:val="32"/>
                <w:szCs w:val="32"/>
                <w:lang w:val="uk-UA"/>
              </w:rPr>
              <w:t>.</w:t>
            </w:r>
          </w:p>
          <w:p w:rsidR="00802211" w:rsidRPr="003F150D" w:rsidRDefault="00802211" w:rsidP="00802211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802211" w:rsidRPr="00523D45" w:rsidRDefault="00802211" w:rsidP="00802211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CC7D95" w:rsidRPr="00523D45" w:rsidRDefault="00CC7D95">
      <w:pPr>
        <w:rPr>
          <w:lang w:val="uk-UA"/>
        </w:rPr>
      </w:pPr>
    </w:p>
    <w:p w:rsidR="00B24DA2" w:rsidRPr="00523D45" w:rsidRDefault="00B24DA2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B24DA2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B24DA2" w:rsidRPr="00523D45" w:rsidRDefault="00B24DA2" w:rsidP="00B24DA2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</w:t>
            </w:r>
            <w:r w:rsidR="007C3152"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2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24DA2" w:rsidRPr="004916F9" w:rsidRDefault="0002075B" w:rsidP="0002075B">
            <w:pPr>
              <w:numPr>
                <w:ilvl w:val="0"/>
                <w:numId w:val="32"/>
              </w:numPr>
              <w:rPr>
                <w:sz w:val="26"/>
                <w:szCs w:val="26"/>
                <w:lang w:val="uk-UA"/>
              </w:rPr>
            </w:pPr>
            <w:r w:rsidRPr="004916F9">
              <w:rPr>
                <w:sz w:val="26"/>
                <w:szCs w:val="26"/>
                <w:lang w:val="uk-UA"/>
              </w:rPr>
              <w:t>Закозмінні числові ряди. Абсолютно та умовно збіжні числові ряди. Достатні ознаки збіжності знакозмінних числових рядів. Властивості знакозмінних рядів.</w:t>
            </w:r>
            <w:r w:rsidR="00B24DA2" w:rsidRPr="004916F9">
              <w:rPr>
                <w:sz w:val="26"/>
                <w:szCs w:val="26"/>
                <w:lang w:val="uk-UA"/>
              </w:rPr>
              <w:t xml:space="preserve"> </w:t>
            </w:r>
          </w:p>
          <w:p w:rsidR="00B24DA2" w:rsidRPr="004916F9" w:rsidRDefault="00B24DA2" w:rsidP="00627830">
            <w:pPr>
              <w:numPr>
                <w:ilvl w:val="0"/>
                <w:numId w:val="32"/>
              </w:numPr>
              <w:rPr>
                <w:sz w:val="26"/>
                <w:szCs w:val="26"/>
                <w:lang w:val="uk-UA"/>
              </w:rPr>
            </w:pPr>
            <w:r w:rsidRPr="004916F9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627830" w:rsidRPr="004916F9">
              <w:rPr>
                <w:sz w:val="26"/>
                <w:szCs w:val="26"/>
                <w:lang w:val="uk-UA"/>
              </w:rPr>
              <w:t xml:space="preserve"> </w:t>
            </w:r>
            <w:r w:rsidR="00E832E4" w:rsidRPr="004916F9">
              <w:rPr>
                <w:noProof/>
                <w:position w:val="-10"/>
                <w:sz w:val="26"/>
                <w:szCs w:val="26"/>
              </w:rPr>
              <w:object w:dxaOrig="2299" w:dyaOrig="360" w14:anchorId="207AEA96">
                <v:shape id="_x0000_i1226" type="#_x0000_t75" style="width:115.2pt;height:18pt" o:ole="">
                  <v:imagedata r:id="rId398" o:title=""/>
                </v:shape>
                <o:OLEObject Type="Embed" ProgID="Equation.DSMT4" ShapeID="_x0000_i1226" DrawAspect="Content" ObjectID="_1525774879" r:id="rId399"/>
              </w:object>
            </w:r>
            <w:r w:rsidR="00627830" w:rsidRPr="004916F9">
              <w:rPr>
                <w:sz w:val="26"/>
                <w:szCs w:val="26"/>
                <w:lang w:val="uk-UA"/>
              </w:rPr>
              <w:t>.</w:t>
            </w:r>
          </w:p>
          <w:p w:rsidR="00B24DA2" w:rsidRPr="004916F9" w:rsidRDefault="00E32C80" w:rsidP="004B05BC">
            <w:pPr>
              <w:numPr>
                <w:ilvl w:val="0"/>
                <w:numId w:val="32"/>
              </w:numPr>
              <w:rPr>
                <w:sz w:val="26"/>
                <w:szCs w:val="26"/>
                <w:lang w:val="uk-UA"/>
              </w:rPr>
            </w:pPr>
            <w:r w:rsidRPr="004916F9">
              <w:rPr>
                <w:sz w:val="26"/>
                <w:szCs w:val="26"/>
                <w:lang w:val="uk-UA"/>
              </w:rPr>
              <w:t xml:space="preserve">Обчислити об’єм тіла, обмеженого поверхнями </w:t>
            </w:r>
            <w:r w:rsidR="00E832E4" w:rsidRPr="004916F9">
              <w:rPr>
                <w:noProof/>
                <w:position w:val="-10"/>
                <w:sz w:val="26"/>
                <w:szCs w:val="26"/>
              </w:rPr>
              <w:object w:dxaOrig="2240" w:dyaOrig="360" w14:anchorId="26863D15">
                <v:shape id="_x0000_i1227" type="#_x0000_t75" style="width:111.6pt;height:18pt" o:ole="" fillcolor="window">
                  <v:imagedata r:id="rId400" o:title=""/>
                </v:shape>
                <o:OLEObject Type="Embed" ProgID="Equation.DSMT4" ShapeID="_x0000_i1227" DrawAspect="Content" ObjectID="_1525774880" r:id="rId401"/>
              </w:object>
            </w:r>
          </w:p>
          <w:p w:rsidR="004B05BC" w:rsidRPr="004916F9" w:rsidRDefault="004B05BC" w:rsidP="004B05BC">
            <w:pPr>
              <w:numPr>
                <w:ilvl w:val="0"/>
                <w:numId w:val="32"/>
              </w:numPr>
              <w:rPr>
                <w:sz w:val="26"/>
                <w:szCs w:val="26"/>
                <w:lang w:val="uk-UA"/>
              </w:rPr>
            </w:pPr>
            <w:r w:rsidRPr="004916F9">
              <w:rPr>
                <w:sz w:val="26"/>
                <w:szCs w:val="26"/>
                <w:lang w:val="uk-UA"/>
              </w:rPr>
              <w:t xml:space="preserve">Знайти розв’язок задачі Коші  </w:t>
            </w:r>
            <w:r w:rsidR="00E832E4" w:rsidRPr="004916F9">
              <w:rPr>
                <w:noProof/>
                <w:position w:val="-12"/>
                <w:sz w:val="26"/>
                <w:szCs w:val="26"/>
              </w:rPr>
              <w:object w:dxaOrig="3280" w:dyaOrig="460" w14:anchorId="06E21823">
                <v:shape id="_x0000_i1228" type="#_x0000_t75" style="width:153.9pt;height:21.6pt" o:ole="">
                  <v:imagedata r:id="rId402" o:title=""/>
                </v:shape>
                <o:OLEObject Type="Embed" ProgID="Equation.DSMT4" ShapeID="_x0000_i1228" DrawAspect="Content" ObjectID="_1525774881" r:id="rId403"/>
              </w:object>
            </w:r>
            <w:r w:rsidRPr="004916F9">
              <w:rPr>
                <w:sz w:val="26"/>
                <w:szCs w:val="26"/>
                <w:lang w:val="uk-UA"/>
              </w:rPr>
              <w:t>.</w:t>
            </w:r>
          </w:p>
          <w:p w:rsidR="002C2C09" w:rsidRPr="004916F9" w:rsidRDefault="00B24DA2" w:rsidP="002C2C09">
            <w:pPr>
              <w:numPr>
                <w:ilvl w:val="0"/>
                <w:numId w:val="32"/>
              </w:numPr>
              <w:rPr>
                <w:sz w:val="26"/>
                <w:szCs w:val="26"/>
                <w:lang w:val="uk-UA"/>
              </w:rPr>
            </w:pPr>
            <w:r w:rsidRPr="004916F9">
              <w:rPr>
                <w:sz w:val="26"/>
                <w:szCs w:val="26"/>
                <w:lang w:val="uk-UA"/>
              </w:rPr>
              <w:t xml:space="preserve">Знайти </w:t>
            </w:r>
            <w:r w:rsidR="002C2C09" w:rsidRPr="004916F9">
              <w:rPr>
                <w:sz w:val="26"/>
                <w:szCs w:val="26"/>
                <w:lang w:val="uk-UA"/>
              </w:rPr>
              <w:t>область збіжно</w:t>
            </w:r>
            <w:r w:rsidR="002C2C09" w:rsidRPr="004916F9">
              <w:rPr>
                <w:sz w:val="26"/>
                <w:szCs w:val="26"/>
                <w:lang w:val="uk-UA"/>
              </w:rPr>
              <w:t>с</w:t>
            </w:r>
            <w:r w:rsidR="002C2C09" w:rsidRPr="004916F9">
              <w:rPr>
                <w:sz w:val="26"/>
                <w:szCs w:val="26"/>
                <w:lang w:val="uk-UA"/>
              </w:rPr>
              <w:t>ті ф</w:t>
            </w:r>
            <w:r w:rsidR="002C2C09" w:rsidRPr="004916F9">
              <w:rPr>
                <w:sz w:val="26"/>
                <w:szCs w:val="26"/>
                <w:lang w:val="uk-UA"/>
              </w:rPr>
              <w:t>у</w:t>
            </w:r>
            <w:r w:rsidR="002C2C09" w:rsidRPr="004916F9">
              <w:rPr>
                <w:sz w:val="26"/>
                <w:szCs w:val="26"/>
                <w:lang w:val="uk-UA"/>
              </w:rPr>
              <w:t xml:space="preserve">нкціонального ряду </w:t>
            </w:r>
            <w:r w:rsidR="00E832E4" w:rsidRPr="004916F9">
              <w:rPr>
                <w:noProof/>
                <w:position w:val="-38"/>
                <w:sz w:val="26"/>
                <w:szCs w:val="26"/>
              </w:rPr>
              <w:object w:dxaOrig="1600" w:dyaOrig="1020" w14:anchorId="2AC4B176">
                <v:shape id="_x0000_i1229" type="#_x0000_t75" style="width:65.7pt;height:41.4pt" o:ole="">
                  <v:imagedata r:id="rId404" o:title=""/>
                </v:shape>
                <o:OLEObject Type="Embed" ProgID="Equation.DSMT4" ShapeID="_x0000_i1229" DrawAspect="Content" ObjectID="_1525774882" r:id="rId405"/>
              </w:object>
            </w:r>
            <w:r w:rsidR="002C2C09" w:rsidRPr="004916F9">
              <w:rPr>
                <w:sz w:val="26"/>
                <w:szCs w:val="26"/>
                <w:lang w:val="uk-UA"/>
              </w:rPr>
              <w:t>.</w:t>
            </w:r>
          </w:p>
          <w:p w:rsidR="00B24DA2" w:rsidRPr="004916F9" w:rsidRDefault="00B24DA2" w:rsidP="00B24DA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B24DA2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B24DA2" w:rsidRPr="00523D45" w:rsidRDefault="00B24DA2" w:rsidP="00B24DA2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</w:t>
            </w:r>
            <w:r w:rsidR="007C3152"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3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591EC6" w:rsidRPr="00523D45" w:rsidRDefault="00591EC6" w:rsidP="00591EC6">
            <w:pPr>
              <w:numPr>
                <w:ilvl w:val="0"/>
                <w:numId w:val="33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Знакопочергові числові ряди. Теорема Лейбніца.</w:t>
            </w:r>
          </w:p>
          <w:p w:rsidR="00B24DA2" w:rsidRPr="00523D45" w:rsidRDefault="00B24DA2" w:rsidP="00B24DA2">
            <w:pPr>
              <w:numPr>
                <w:ilvl w:val="0"/>
                <w:numId w:val="33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1F7A65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</w:rPr>
              <w:object w:dxaOrig="1700" w:dyaOrig="420" w14:anchorId="56D8BEED">
                <v:shape id="_x0000_i1230" type="#_x0000_t75" style="width:84.6pt;height:20.7pt" o:ole="" fillcolor="window">
                  <v:imagedata r:id="rId406" o:title=""/>
                </v:shape>
                <o:OLEObject Type="Embed" ProgID="Equation.DSMT4" ShapeID="_x0000_i1230" DrawAspect="Content" ObjectID="_1525774883" r:id="rId407"/>
              </w:object>
            </w:r>
            <w:r w:rsidR="001F7A65" w:rsidRPr="00523D45">
              <w:rPr>
                <w:sz w:val="26"/>
                <w:lang w:val="uk-UA"/>
              </w:rPr>
              <w:t>.</w:t>
            </w:r>
          </w:p>
          <w:p w:rsidR="00987661" w:rsidRPr="002F046C" w:rsidRDefault="00987661" w:rsidP="00987661">
            <w:pPr>
              <w:numPr>
                <w:ilvl w:val="0"/>
                <w:numId w:val="33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циркуляцію поля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3800" w:dyaOrig="400" w14:anchorId="542179BD">
                <v:shape id="_x0000_i1231" type="#_x0000_t75" style="width:201.6pt;height:21.6pt" o:ole="">
                  <v:imagedata r:id="rId408" o:title=""/>
                </v:shape>
                <o:OLEObject Type="Embed" ProgID="Equation.DSMT4" ShapeID="_x0000_i1231" DrawAspect="Content" ObjectID="_1525774884" r:id="rId409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вздовж кола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240" w:dyaOrig="360" w14:anchorId="23483A3A">
                <v:shape id="_x0000_i1232" type="#_x0000_t75" style="width:62.1pt;height:18pt" o:ole="">
                  <v:imagedata r:id="rId410" o:title=""/>
                </v:shape>
                <o:OLEObject Type="Embed" ProgID="Equation.DSMT4" ShapeID="_x0000_i1232" DrawAspect="Content" ObjectID="_1525774885" r:id="rId411"/>
              </w:object>
            </w:r>
            <w:r w:rsidRPr="00523D45">
              <w:rPr>
                <w:sz w:val="26"/>
                <w:szCs w:val="26"/>
                <w:lang w:val="uk-UA"/>
              </w:rPr>
              <w:t>, яке обходиться проти годинникової стрілки .</w:t>
            </w:r>
          </w:p>
          <w:p w:rsidR="00B24DA2" w:rsidRPr="002F046C" w:rsidRDefault="002F046C" w:rsidP="002F046C">
            <w:pPr>
              <w:numPr>
                <w:ilvl w:val="0"/>
                <w:numId w:val="33"/>
              </w:numPr>
              <w:rPr>
                <w:sz w:val="26"/>
                <w:szCs w:val="26"/>
                <w:lang w:val="uk-UA"/>
              </w:rPr>
            </w:pPr>
            <w:r w:rsidRPr="002F046C">
              <w:rPr>
                <w:sz w:val="26"/>
                <w:szCs w:val="26"/>
                <w:lang w:val="uk-UA"/>
              </w:rPr>
              <w:t xml:space="preserve">Знайти розв’язок задачі Коші: </w:t>
            </w:r>
            <w:r w:rsidR="00E832E4" w:rsidRPr="002F046C">
              <w:rPr>
                <w:noProof/>
                <w:position w:val="-16"/>
                <w:sz w:val="26"/>
                <w:szCs w:val="26"/>
              </w:rPr>
              <w:object w:dxaOrig="2360" w:dyaOrig="600" w14:anchorId="24EE927F">
                <v:shape id="_x0000_i1233" type="#_x0000_t75" style="width:130.5pt;height:33.3pt" o:ole="">
                  <v:imagedata r:id="rId412" o:title=""/>
                </v:shape>
                <o:OLEObject Type="Embed" ProgID="Equation.DSMT4" ShapeID="_x0000_i1233" DrawAspect="Content" ObjectID="_1525774886" r:id="rId413"/>
              </w:object>
            </w:r>
            <w:r w:rsidRPr="002F046C">
              <w:rPr>
                <w:sz w:val="26"/>
                <w:szCs w:val="26"/>
                <w:lang w:val="uk-UA"/>
              </w:rPr>
              <w:t>.</w:t>
            </w:r>
          </w:p>
          <w:p w:rsidR="00B24DA2" w:rsidRPr="002F046C" w:rsidRDefault="00B24DA2" w:rsidP="00B24DA2">
            <w:pPr>
              <w:numPr>
                <w:ilvl w:val="0"/>
                <w:numId w:val="33"/>
              </w:numPr>
              <w:rPr>
                <w:sz w:val="26"/>
                <w:szCs w:val="26"/>
                <w:lang w:val="uk-UA"/>
              </w:rPr>
            </w:pPr>
            <w:r w:rsidRPr="002F046C">
              <w:rPr>
                <w:sz w:val="26"/>
                <w:szCs w:val="26"/>
                <w:lang w:val="uk-UA"/>
              </w:rPr>
              <w:t xml:space="preserve">Знайти </w:t>
            </w:r>
            <w:r w:rsidR="009D59E6">
              <w:rPr>
                <w:sz w:val="26"/>
                <w:szCs w:val="26"/>
                <w:lang w:val="uk-UA"/>
              </w:rPr>
              <w:t xml:space="preserve">область збіжності та суму степеневого ряду: </w:t>
            </w:r>
            <w:r w:rsidR="00E832E4" w:rsidRPr="009D59E6">
              <w:rPr>
                <w:noProof/>
                <w:position w:val="-32"/>
                <w:sz w:val="26"/>
                <w:szCs w:val="26"/>
              </w:rPr>
              <w:object w:dxaOrig="1340" w:dyaOrig="820" w14:anchorId="6F76DA4A">
                <v:shape id="_x0000_i1234" type="#_x0000_t75" style="width:76.5pt;height:47.7pt" o:ole="">
                  <v:imagedata r:id="rId414" o:title=""/>
                </v:shape>
                <o:OLEObject Type="Embed" ProgID="Equation.DSMT4" ShapeID="_x0000_i1234" DrawAspect="Content" ObjectID="_1525774887" r:id="rId415"/>
              </w:object>
            </w:r>
            <w:r w:rsidR="009D59E6">
              <w:rPr>
                <w:sz w:val="26"/>
                <w:szCs w:val="26"/>
                <w:lang w:val="uk-UA"/>
              </w:rPr>
              <w:t>.</w:t>
            </w:r>
          </w:p>
          <w:p w:rsidR="00B24DA2" w:rsidRPr="002F046C" w:rsidRDefault="00B24DA2" w:rsidP="00B24DA2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B24DA2" w:rsidRPr="00523D45" w:rsidRDefault="00B24DA2" w:rsidP="00B24DA2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B24DA2" w:rsidRPr="00523D45" w:rsidRDefault="00B24DA2">
      <w:pPr>
        <w:rPr>
          <w:lang w:val="uk-UA"/>
        </w:rPr>
      </w:pPr>
    </w:p>
    <w:p w:rsidR="0086100D" w:rsidRPr="00523D45" w:rsidRDefault="0086100D">
      <w:pPr>
        <w:rPr>
          <w:lang w:val="uk-UA"/>
        </w:rPr>
      </w:pPr>
    </w:p>
    <w:p w:rsidR="0086100D" w:rsidRPr="00523D45" w:rsidRDefault="0086100D">
      <w:pPr>
        <w:rPr>
          <w:lang w:val="uk-UA"/>
        </w:rPr>
      </w:pPr>
    </w:p>
    <w:p w:rsidR="0086100D" w:rsidRPr="00523D45" w:rsidRDefault="0086100D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86100D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86100D" w:rsidRPr="00523D45" w:rsidRDefault="0086100D" w:rsidP="0086100D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4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numPr>
                <w:ilvl w:val="0"/>
                <w:numId w:val="34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Функціональні ряди, область збіжності. Степеневі ряди. Область збіжності степеневого ряду.</w:t>
            </w:r>
          </w:p>
          <w:p w:rsidR="0086100D" w:rsidRPr="00872B4F" w:rsidRDefault="007A4B8D" w:rsidP="007A4B8D">
            <w:pPr>
              <w:numPr>
                <w:ilvl w:val="0"/>
                <w:numId w:val="34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lang w:val="uk-UA"/>
              </w:rPr>
              <w:t xml:space="preserve">Знайти найбільше та найменше значення функції </w:t>
            </w:r>
            <w:r w:rsidR="00E832E4" w:rsidRPr="00523D45">
              <w:rPr>
                <w:noProof/>
                <w:position w:val="-10"/>
                <w:sz w:val="26"/>
              </w:rPr>
              <w:object w:dxaOrig="2640" w:dyaOrig="420" w14:anchorId="3DA14603">
                <v:shape id="_x0000_i1235" type="#_x0000_t75" style="width:132.3pt;height:20.7pt" o:ole="" fillcolor="window">
                  <v:imagedata r:id="rId416" o:title=""/>
                </v:shape>
                <o:OLEObject Type="Embed" ProgID="Equation.DSMT4" ShapeID="_x0000_i1235" DrawAspect="Content" ObjectID="_1525774888" r:id="rId417"/>
              </w:object>
            </w:r>
            <w:r w:rsidRPr="00523D45">
              <w:rPr>
                <w:sz w:val="26"/>
                <w:lang w:val="uk-UA"/>
              </w:rPr>
              <w:t xml:space="preserve"> в трикутнику зі сторонами </w:t>
            </w:r>
            <w:r w:rsidR="00E832E4" w:rsidRPr="00523D45">
              <w:rPr>
                <w:noProof/>
                <w:position w:val="-10"/>
                <w:sz w:val="26"/>
              </w:rPr>
              <w:object w:dxaOrig="2020" w:dyaOrig="320" w14:anchorId="6F07C81D">
                <v:shape id="_x0000_i1236" type="#_x0000_t75" style="width:100.8pt;height:16.2pt" o:ole="" fillcolor="window">
                  <v:imagedata r:id="rId418" o:title=""/>
                </v:shape>
                <o:OLEObject Type="Embed" ProgID="Equation.DSMT4" ShapeID="_x0000_i1236" DrawAspect="Content" ObjectID="_1525774889" r:id="rId419"/>
              </w:object>
            </w:r>
            <w:r w:rsidRPr="00523D45">
              <w:rPr>
                <w:sz w:val="26"/>
                <w:lang w:val="uk-UA"/>
              </w:rPr>
              <w:t>.</w:t>
            </w:r>
          </w:p>
          <w:p w:rsidR="00A178A9" w:rsidRPr="00872B4F" w:rsidRDefault="00A178A9" w:rsidP="00A178A9">
            <w:pPr>
              <w:numPr>
                <w:ilvl w:val="0"/>
                <w:numId w:val="34"/>
              </w:numPr>
              <w:rPr>
                <w:sz w:val="26"/>
                <w:szCs w:val="26"/>
                <w:lang w:val="uk-UA"/>
              </w:rPr>
            </w:pPr>
            <w:r w:rsidRPr="00872B4F">
              <w:rPr>
                <w:sz w:val="26"/>
                <w:szCs w:val="26"/>
                <w:lang w:val="uk-UA"/>
              </w:rPr>
              <w:t xml:space="preserve">Обчислити роботу векторного поля </w:t>
            </w:r>
            <w:r w:rsidR="00E832E4" w:rsidRPr="00872B4F">
              <w:rPr>
                <w:noProof/>
                <w:position w:val="-14"/>
                <w:sz w:val="26"/>
                <w:szCs w:val="26"/>
              </w:rPr>
              <w:object w:dxaOrig="1680" w:dyaOrig="420" w14:anchorId="1894F760">
                <v:shape id="_x0000_i1237" type="#_x0000_t75" style="width:83.7pt;height:20.7pt" o:ole="" fillcolor="window">
                  <v:imagedata r:id="rId420" o:title=""/>
                </v:shape>
                <o:OLEObject Type="Embed" ProgID="Equation.DSMT4" ShapeID="_x0000_i1237" DrawAspect="Content" ObjectID="_1525774890" r:id="rId421"/>
              </w:object>
            </w:r>
            <w:r w:rsidRPr="00872B4F">
              <w:rPr>
                <w:sz w:val="26"/>
                <w:szCs w:val="26"/>
                <w:lang w:val="uk-UA"/>
              </w:rPr>
              <w:t xml:space="preserve"> по відрізку </w:t>
            </w:r>
            <w:r w:rsidR="00E832E4" w:rsidRPr="00872B4F">
              <w:rPr>
                <w:noProof/>
                <w:position w:val="-4"/>
                <w:sz w:val="26"/>
                <w:szCs w:val="26"/>
              </w:rPr>
              <w:object w:dxaOrig="400" w:dyaOrig="260" w14:anchorId="25E2D4A6">
                <v:shape id="_x0000_i1238" type="#_x0000_t75" style="width:19.8pt;height:12.6pt" o:ole="" fillcolor="window">
                  <v:imagedata r:id="rId422" o:title=""/>
                </v:shape>
                <o:OLEObject Type="Embed" ProgID="Equation.DSMT4" ShapeID="_x0000_i1238" DrawAspect="Content" ObjectID="_1525774891" r:id="rId423"/>
              </w:object>
            </w:r>
            <w:r w:rsidRPr="00872B4F">
              <w:rPr>
                <w:sz w:val="26"/>
                <w:szCs w:val="26"/>
                <w:lang w:val="uk-UA"/>
              </w:rPr>
              <w:t xml:space="preserve"> від точки </w:t>
            </w:r>
            <w:r w:rsidR="00E832E4" w:rsidRPr="00872B4F">
              <w:rPr>
                <w:noProof/>
                <w:position w:val="-14"/>
                <w:sz w:val="26"/>
                <w:szCs w:val="26"/>
              </w:rPr>
              <w:object w:dxaOrig="720" w:dyaOrig="400" w14:anchorId="0A04B5AE">
                <v:shape id="_x0000_i1239" type="#_x0000_t75" style="width:36pt;height:19.8pt" o:ole="" fillcolor="window">
                  <v:imagedata r:id="rId424" o:title=""/>
                </v:shape>
                <o:OLEObject Type="Embed" ProgID="Equation.DSMT4" ShapeID="_x0000_i1239" DrawAspect="Content" ObjectID="_1525774892" r:id="rId425"/>
              </w:object>
            </w:r>
            <w:r w:rsidRPr="00872B4F">
              <w:rPr>
                <w:sz w:val="26"/>
                <w:szCs w:val="26"/>
                <w:lang w:val="uk-UA"/>
              </w:rPr>
              <w:t xml:space="preserve"> до точки</w:t>
            </w:r>
            <w:r w:rsidR="00E832E4" w:rsidRPr="00872B4F">
              <w:rPr>
                <w:noProof/>
                <w:position w:val="-14"/>
                <w:sz w:val="26"/>
                <w:szCs w:val="26"/>
              </w:rPr>
              <w:object w:dxaOrig="760" w:dyaOrig="400" w14:anchorId="71BA91B9">
                <v:shape id="_x0000_i1240" type="#_x0000_t75" style="width:37.8pt;height:19.8pt" o:ole="" fillcolor="window">
                  <v:imagedata r:id="rId426" o:title=""/>
                </v:shape>
                <o:OLEObject Type="Embed" ProgID="Equation.DSMT4" ShapeID="_x0000_i1240" DrawAspect="Content" ObjectID="_1525774893" r:id="rId427"/>
              </w:object>
            </w:r>
            <w:r w:rsidRPr="00872B4F">
              <w:rPr>
                <w:sz w:val="26"/>
                <w:szCs w:val="26"/>
                <w:lang w:val="uk-UA"/>
              </w:rPr>
              <w:t>.</w:t>
            </w:r>
          </w:p>
          <w:p w:rsidR="0086100D" w:rsidRPr="00872B4F" w:rsidRDefault="00872B4F" w:rsidP="00872B4F">
            <w:pPr>
              <w:numPr>
                <w:ilvl w:val="0"/>
                <w:numId w:val="34"/>
              </w:numPr>
              <w:rPr>
                <w:sz w:val="26"/>
                <w:szCs w:val="26"/>
                <w:lang w:val="uk-UA"/>
              </w:rPr>
            </w:pPr>
            <w:r w:rsidRPr="00872B4F">
              <w:rPr>
                <w:sz w:val="26"/>
                <w:szCs w:val="26"/>
                <w:lang w:val="uk-UA"/>
              </w:rPr>
              <w:t xml:space="preserve">Знайти розв’язок задачі Коші:  </w:t>
            </w:r>
            <w:r w:rsidR="00E832E4" w:rsidRPr="00872B4F">
              <w:rPr>
                <w:noProof/>
                <w:position w:val="-12"/>
                <w:sz w:val="26"/>
                <w:szCs w:val="26"/>
              </w:rPr>
              <w:object w:dxaOrig="3840" w:dyaOrig="460" w14:anchorId="1D756B48">
                <v:shape id="_x0000_i1241" type="#_x0000_t75" style="width:196.2pt;height:21.6pt" o:ole="">
                  <v:imagedata r:id="rId428" o:title=""/>
                </v:shape>
                <o:OLEObject Type="Embed" ProgID="Equation.DSMT4" ShapeID="_x0000_i1241" DrawAspect="Content" ObjectID="_1525774894" r:id="rId429"/>
              </w:object>
            </w:r>
            <w:r>
              <w:rPr>
                <w:sz w:val="26"/>
                <w:szCs w:val="26"/>
                <w:lang w:val="uk-UA"/>
              </w:rPr>
              <w:t>.</w:t>
            </w:r>
          </w:p>
          <w:p w:rsidR="0086100D" w:rsidRPr="00872B4F" w:rsidRDefault="00ED3D4F" w:rsidP="0086100D">
            <w:pPr>
              <w:numPr>
                <w:ilvl w:val="0"/>
                <w:numId w:val="34"/>
              </w:numPr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числовий ряд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2700" w:dyaOrig="920" w14:anchorId="3CA17369">
                <v:shape id="_x0000_i1242" type="#_x0000_t75" style="width:105.3pt;height:36pt" o:ole="">
                  <v:imagedata r:id="rId430" o:title=""/>
                </v:shape>
                <o:OLEObject Type="Embed" ProgID="Equation.DSMT4" ShapeID="_x0000_i1242" DrawAspect="Content" ObjectID="_1525774895" r:id="rId431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86100D" w:rsidRPr="00872B4F" w:rsidRDefault="0086100D" w:rsidP="0086100D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86100D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86100D" w:rsidRPr="00523D45" w:rsidRDefault="0086100D" w:rsidP="0086100D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  <w:r w:rsidRPr="00523D45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5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22307E" w:rsidRPr="00523D45" w:rsidRDefault="0022307E" w:rsidP="0022307E">
            <w:pPr>
              <w:numPr>
                <w:ilvl w:val="0"/>
                <w:numId w:val="35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Інтер</w:t>
            </w:r>
            <w:r w:rsidR="007F1D78" w:rsidRPr="00523D45">
              <w:rPr>
                <w:sz w:val="26"/>
                <w:szCs w:val="26"/>
                <w:lang w:val="uk-UA"/>
              </w:rPr>
              <w:t>ва</w:t>
            </w:r>
            <w:r w:rsidRPr="00523D45">
              <w:rPr>
                <w:sz w:val="26"/>
                <w:szCs w:val="26"/>
                <w:lang w:val="uk-UA"/>
              </w:rPr>
              <w:t>л і радіус збіжності степеневого ряду. Властивості степеневих рядів.</w:t>
            </w:r>
          </w:p>
          <w:p w:rsidR="0086100D" w:rsidRPr="00523D45" w:rsidRDefault="0086100D" w:rsidP="003277E7">
            <w:pPr>
              <w:numPr>
                <w:ilvl w:val="0"/>
                <w:numId w:val="35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3277E7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3300" w:dyaOrig="420" w14:anchorId="18D55D36">
                <v:shape id="_x0000_i1243" type="#_x0000_t75" style="width:164.7pt;height:20.7pt" o:ole="" fillcolor="window">
                  <v:imagedata r:id="rId432" o:title=""/>
                </v:shape>
                <o:OLEObject Type="Embed" ProgID="Equation.DSMT4" ShapeID="_x0000_i1243" DrawAspect="Content" ObjectID="_1525774896" r:id="rId433"/>
              </w:object>
            </w:r>
          </w:p>
          <w:p w:rsidR="0086100D" w:rsidRPr="00AE0EBE" w:rsidRDefault="00942953" w:rsidP="00A7789E">
            <w:pPr>
              <w:numPr>
                <w:ilvl w:val="0"/>
                <w:numId w:val="35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масу тіла, обмеженого поверхням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799" w:dyaOrig="360" w14:anchorId="4C65A0D5">
                <v:shape id="_x0000_i1244" type="#_x0000_t75" style="width:140.4pt;height:18pt" o:ole="" fillcolor="window">
                  <v:imagedata r:id="rId434" o:title=""/>
                </v:shape>
                <o:OLEObject Type="Embed" ProgID="Equation.DSMT4" ShapeID="_x0000_i1244" DrawAspect="Content" ObjectID="_1525774897" r:id="rId435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якщо його густина </w:t>
            </w:r>
            <w:r w:rsidR="00E832E4" w:rsidRPr="00523D45">
              <w:rPr>
                <w:noProof/>
                <w:position w:val="-16"/>
                <w:sz w:val="26"/>
                <w:szCs w:val="26"/>
              </w:rPr>
              <w:object w:dxaOrig="2240" w:dyaOrig="440" w14:anchorId="71D7D867">
                <v:shape id="_x0000_i1245" type="#_x0000_t75" style="width:111.6pt;height:21.6pt" o:ole="" fillcolor="window">
                  <v:imagedata r:id="rId436" o:title=""/>
                </v:shape>
                <o:OLEObject Type="Embed" ProgID="Equation.DSMT4" ShapeID="_x0000_i1245" DrawAspect="Content" ObjectID="_1525774898" r:id="rId437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AE0EBE" w:rsidRPr="00AE0EBE" w:rsidRDefault="0086100D" w:rsidP="0086100D">
            <w:pPr>
              <w:numPr>
                <w:ilvl w:val="0"/>
                <w:numId w:val="35"/>
              </w:numPr>
              <w:rPr>
                <w:sz w:val="26"/>
                <w:szCs w:val="26"/>
                <w:lang w:val="uk-UA"/>
              </w:rPr>
            </w:pPr>
            <w:r w:rsidRPr="00AE0EBE">
              <w:rPr>
                <w:sz w:val="26"/>
                <w:szCs w:val="26"/>
                <w:lang w:val="uk-UA"/>
              </w:rPr>
              <w:t xml:space="preserve">Знайти </w:t>
            </w:r>
            <w:r w:rsidR="00AE0EBE" w:rsidRPr="00AE0EBE">
              <w:rPr>
                <w:sz w:val="26"/>
                <w:szCs w:val="26"/>
                <w:lang w:val="uk-UA"/>
              </w:rPr>
              <w:t xml:space="preserve">розв’язок задачі Коші  </w:t>
            </w:r>
            <w:r w:rsidR="00E832E4" w:rsidRPr="00AE0EBE">
              <w:rPr>
                <w:noProof/>
                <w:position w:val="-30"/>
                <w:sz w:val="26"/>
                <w:szCs w:val="26"/>
              </w:rPr>
              <w:object w:dxaOrig="4540" w:dyaOrig="740" w14:anchorId="0095DD22">
                <v:shape id="_x0000_i1246" type="#_x0000_t75" style="width:207.9pt;height:34.2pt" o:ole="">
                  <v:imagedata r:id="rId438" o:title=""/>
                </v:shape>
                <o:OLEObject Type="Embed" ProgID="Equation.DSMT4" ShapeID="_x0000_i1246" DrawAspect="Content" ObjectID="_1525774899" r:id="rId439"/>
              </w:object>
            </w:r>
            <w:r w:rsidR="00AE0EBE">
              <w:rPr>
                <w:sz w:val="26"/>
                <w:szCs w:val="26"/>
                <w:lang w:val="uk-UA"/>
              </w:rPr>
              <w:t>.</w:t>
            </w:r>
          </w:p>
          <w:p w:rsidR="0086100D" w:rsidRPr="00AE0EBE" w:rsidRDefault="00F37CAC" w:rsidP="0086100D">
            <w:pPr>
              <w:numPr>
                <w:ilvl w:val="0"/>
                <w:numId w:val="35"/>
              </w:numPr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числовий ряд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1420" w:dyaOrig="920" w14:anchorId="1051229E">
                <v:shape id="_x0000_i1247" type="#_x0000_t75" style="width:60.3pt;height:38.7pt" o:ole="">
                  <v:imagedata r:id="rId440" o:title=""/>
                </v:shape>
                <o:OLEObject Type="Embed" ProgID="Equation.DSMT4" ShapeID="_x0000_i1247" DrawAspect="Content" ObjectID="_1525774900" r:id="rId441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  <w:r>
              <w:rPr>
                <w:sz w:val="26"/>
                <w:szCs w:val="26"/>
                <w:lang w:val="uk-UA"/>
              </w:rPr>
              <w:t xml:space="preserve"> </w:t>
            </w:r>
          </w:p>
          <w:p w:rsidR="0086100D" w:rsidRPr="00523D45" w:rsidRDefault="0086100D" w:rsidP="0086100D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86100D" w:rsidRPr="00523D45" w:rsidRDefault="0086100D" w:rsidP="0086100D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86100D" w:rsidRPr="00523D45" w:rsidRDefault="0086100D">
      <w:pPr>
        <w:rPr>
          <w:lang w:val="uk-UA"/>
        </w:rPr>
      </w:pPr>
    </w:p>
    <w:p w:rsidR="007F1D78" w:rsidRPr="00523D45" w:rsidRDefault="007F1D78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7F1D78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7F1D78" w:rsidRPr="00523D45" w:rsidRDefault="007F1D78" w:rsidP="007F1D7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6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numPr>
                <w:ilvl w:val="0"/>
                <w:numId w:val="36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Ряди Тейлора та Маклорена. Ряди Маклорена для деяких елементарних функцій. Застосування степеневих рядів. </w:t>
            </w:r>
          </w:p>
          <w:p w:rsidR="007F1D78" w:rsidRPr="00523D45" w:rsidRDefault="007F1D78" w:rsidP="00DB12E8">
            <w:pPr>
              <w:numPr>
                <w:ilvl w:val="0"/>
                <w:numId w:val="36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EC6169" w:rsidRPr="00523D45">
              <w:rPr>
                <w:sz w:val="26"/>
                <w:szCs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2"/>
                <w:sz w:val="26"/>
                <w:szCs w:val="26"/>
              </w:rPr>
              <w:object w:dxaOrig="1920" w:dyaOrig="440" w14:anchorId="13A9C2E5">
                <v:shape id="_x0000_i1248" type="#_x0000_t75" style="width:96.3pt;height:21.6pt" o:ole="" fillcolor="window">
                  <v:imagedata r:id="rId442" o:title=""/>
                </v:shape>
                <o:OLEObject Type="Embed" ProgID="Equation.DSMT4" ShapeID="_x0000_i1248" DrawAspect="Content" ObjectID="_1525774901" r:id="rId443"/>
              </w:object>
            </w:r>
            <w:r w:rsidR="007A4B8D" w:rsidRPr="00523D45">
              <w:rPr>
                <w:sz w:val="26"/>
                <w:szCs w:val="26"/>
                <w:lang w:val="uk-UA"/>
              </w:rPr>
              <w:t>.</w:t>
            </w:r>
          </w:p>
          <w:p w:rsidR="007F1D78" w:rsidRPr="00126BF4" w:rsidRDefault="00114594" w:rsidP="00EC6169">
            <w:pPr>
              <w:numPr>
                <w:ilvl w:val="0"/>
                <w:numId w:val="36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роботу сили </w:t>
            </w:r>
            <w:r w:rsidR="00E832E4" w:rsidRPr="00523D45">
              <w:rPr>
                <w:noProof/>
                <w:position w:val="-16"/>
                <w:sz w:val="26"/>
                <w:szCs w:val="26"/>
              </w:rPr>
              <w:object w:dxaOrig="1579" w:dyaOrig="440" w14:anchorId="72A692B5">
                <v:shape id="_x0000_i1249" type="#_x0000_t75" style="width:79.2pt;height:21.6pt" o:ole="" fillcolor="window">
                  <v:imagedata r:id="rId444" o:title=""/>
                </v:shape>
                <o:OLEObject Type="Embed" ProgID="Equation.DSMT4" ShapeID="_x0000_i1249" DrawAspect="Content" ObjectID="_1525774902" r:id="rId445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по кривій (напрям обходу проти годинникової стрілки) </w:t>
            </w:r>
            <w:r w:rsidR="00E832E4" w:rsidRPr="00523D45">
              <w:rPr>
                <w:noProof/>
                <w:position w:val="-14"/>
                <w:sz w:val="26"/>
                <w:szCs w:val="26"/>
              </w:rPr>
              <w:object w:dxaOrig="3780" w:dyaOrig="420" w14:anchorId="7B572532">
                <v:shape id="_x0000_i1250" type="#_x0000_t75" style="width:189pt;height:20.7pt" o:ole="" fillcolor="window">
                  <v:imagedata r:id="rId446" o:title=""/>
                </v:shape>
                <o:OLEObject Type="Embed" ProgID="Equation.DSMT4" ShapeID="_x0000_i1250" DrawAspect="Content" ObjectID="_1525774903" r:id="rId447"/>
              </w:object>
            </w:r>
          </w:p>
          <w:p w:rsidR="00126BF4" w:rsidRPr="00096029" w:rsidRDefault="007F1D78" w:rsidP="007F1D78">
            <w:pPr>
              <w:numPr>
                <w:ilvl w:val="0"/>
                <w:numId w:val="36"/>
              </w:numPr>
              <w:rPr>
                <w:sz w:val="26"/>
                <w:szCs w:val="26"/>
                <w:lang w:val="uk-UA"/>
              </w:rPr>
            </w:pPr>
            <w:r w:rsidRPr="00126BF4">
              <w:rPr>
                <w:sz w:val="26"/>
                <w:szCs w:val="26"/>
                <w:lang w:val="uk-UA"/>
              </w:rPr>
              <w:t xml:space="preserve">Знайти </w:t>
            </w:r>
            <w:r w:rsidR="00126BF4" w:rsidRPr="00126BF4">
              <w:rPr>
                <w:sz w:val="26"/>
                <w:szCs w:val="26"/>
                <w:lang w:val="uk-UA"/>
              </w:rPr>
              <w:t xml:space="preserve">розв’язок </w:t>
            </w:r>
            <w:r w:rsidR="00126BF4" w:rsidRPr="00096029">
              <w:rPr>
                <w:sz w:val="26"/>
                <w:szCs w:val="26"/>
                <w:lang w:val="uk-UA"/>
              </w:rPr>
              <w:t xml:space="preserve">задачі Коші  </w:t>
            </w:r>
            <w:r w:rsidR="00E832E4" w:rsidRPr="00096029">
              <w:rPr>
                <w:noProof/>
                <w:position w:val="-44"/>
                <w:sz w:val="26"/>
                <w:szCs w:val="26"/>
              </w:rPr>
              <w:object w:dxaOrig="3580" w:dyaOrig="1020" w14:anchorId="593AE5ED">
                <v:shape id="_x0000_i1251" type="#_x0000_t75" style="width:164.7pt;height:46.8pt" o:ole="">
                  <v:imagedata r:id="rId448" o:title=""/>
                </v:shape>
                <o:OLEObject Type="Embed" ProgID="Equation.DSMT4" ShapeID="_x0000_i1251" DrawAspect="Content" ObjectID="_1525774904" r:id="rId449"/>
              </w:object>
            </w:r>
          </w:p>
          <w:p w:rsidR="00096029" w:rsidRPr="00096029" w:rsidRDefault="00096029" w:rsidP="00096029">
            <w:pPr>
              <w:numPr>
                <w:ilvl w:val="0"/>
                <w:numId w:val="36"/>
              </w:numPr>
              <w:rPr>
                <w:sz w:val="26"/>
                <w:szCs w:val="26"/>
              </w:rPr>
            </w:pPr>
            <w:r w:rsidRPr="00096029">
              <w:rPr>
                <w:sz w:val="26"/>
                <w:szCs w:val="26"/>
                <w:lang w:val="uk-UA"/>
              </w:rPr>
              <w:t>Р</w:t>
            </w:r>
            <w:r w:rsidRPr="00096029">
              <w:rPr>
                <w:sz w:val="26"/>
                <w:szCs w:val="26"/>
              </w:rPr>
              <w:t>озвин</w:t>
            </w:r>
            <w:r w:rsidRPr="00096029">
              <w:rPr>
                <w:sz w:val="26"/>
                <w:szCs w:val="26"/>
                <w:lang w:val="uk-UA"/>
              </w:rPr>
              <w:t>ути</w:t>
            </w:r>
            <w:r w:rsidRPr="00096029">
              <w:rPr>
                <w:sz w:val="26"/>
                <w:szCs w:val="26"/>
              </w:rPr>
              <w:t xml:space="preserve"> у ряд Фур’є п</w:t>
            </w:r>
            <w:r w:rsidRPr="00096029">
              <w:rPr>
                <w:sz w:val="26"/>
                <w:szCs w:val="26"/>
              </w:rPr>
              <w:t>е</w:t>
            </w:r>
            <w:r w:rsidRPr="00096029">
              <w:rPr>
                <w:sz w:val="26"/>
                <w:szCs w:val="26"/>
              </w:rPr>
              <w:t xml:space="preserve">ріодичну з періодом </w:t>
            </w:r>
            <w:r w:rsidR="00E832E4" w:rsidRPr="00096029">
              <w:rPr>
                <w:noProof/>
                <w:position w:val="-6"/>
                <w:sz w:val="26"/>
                <w:szCs w:val="26"/>
              </w:rPr>
              <w:object w:dxaOrig="859" w:dyaOrig="340" w14:anchorId="43938B31">
                <v:shape id="_x0000_i1252" type="#_x0000_t75" style="width:29.7pt;height:11.7pt" o:ole="">
                  <v:imagedata r:id="rId450" o:title=""/>
                </v:shape>
                <o:OLEObject Type="Embed" ProgID="Equation.DSMT4" ShapeID="_x0000_i1252" DrawAspect="Content" ObjectID="_1525774905" r:id="rId451"/>
              </w:object>
            </w:r>
            <w:r w:rsidRPr="00096029">
              <w:rPr>
                <w:sz w:val="26"/>
                <w:szCs w:val="26"/>
              </w:rPr>
              <w:t xml:space="preserve"> ф</w:t>
            </w:r>
            <w:r w:rsidRPr="00096029">
              <w:rPr>
                <w:sz w:val="26"/>
                <w:szCs w:val="26"/>
              </w:rPr>
              <w:t>у</w:t>
            </w:r>
            <w:r w:rsidRPr="00096029">
              <w:rPr>
                <w:sz w:val="26"/>
                <w:szCs w:val="26"/>
              </w:rPr>
              <w:t xml:space="preserve">нкцію </w:t>
            </w:r>
            <w:r w:rsidR="00E832E4" w:rsidRPr="00096029">
              <w:rPr>
                <w:noProof/>
                <w:position w:val="-12"/>
                <w:sz w:val="26"/>
                <w:szCs w:val="26"/>
              </w:rPr>
              <w:object w:dxaOrig="1700" w:dyaOrig="400" w14:anchorId="0E4FA554">
                <v:shape id="_x0000_i1253" type="#_x0000_t75" style="width:62.1pt;height:15.3pt" o:ole="">
                  <v:imagedata r:id="rId452" o:title=""/>
                </v:shape>
                <o:OLEObject Type="Embed" ProgID="Equation.DSMT4" ShapeID="_x0000_i1253" DrawAspect="Content" ObjectID="_1525774906" r:id="rId453"/>
              </w:object>
            </w:r>
            <w:r w:rsidRPr="00096029">
              <w:rPr>
                <w:sz w:val="26"/>
                <w:szCs w:val="26"/>
              </w:rPr>
              <w:t xml:space="preserve">,  задану на інтервалі  </w:t>
            </w:r>
            <w:r w:rsidR="00E832E4" w:rsidRPr="00096029">
              <w:rPr>
                <w:noProof/>
                <w:position w:val="-6"/>
                <w:sz w:val="26"/>
                <w:szCs w:val="26"/>
              </w:rPr>
              <w:object w:dxaOrig="1340" w:dyaOrig="320" w14:anchorId="208648C8">
                <v:shape id="_x0000_i1254" type="#_x0000_t75" style="width:60.3pt;height:14.4pt" o:ole="">
                  <v:imagedata r:id="rId454" o:title=""/>
                </v:shape>
                <o:OLEObject Type="Embed" ProgID="Equation.DSMT4" ShapeID="_x0000_i1254" DrawAspect="Content" ObjectID="_1525774907" r:id="rId455"/>
              </w:object>
            </w:r>
            <w:r w:rsidRPr="00096029">
              <w:rPr>
                <w:sz w:val="26"/>
                <w:szCs w:val="26"/>
              </w:rPr>
              <w:t xml:space="preserve">, </w:t>
            </w:r>
            <w:r w:rsidR="00E832E4" w:rsidRPr="00096029">
              <w:rPr>
                <w:noProof/>
                <w:position w:val="-6"/>
                <w:sz w:val="26"/>
                <w:szCs w:val="26"/>
              </w:rPr>
              <w:object w:dxaOrig="639" w:dyaOrig="340" w14:anchorId="5AA2DC26">
                <v:shape id="_x0000_i1255" type="#_x0000_t75" style="width:22.5pt;height:12.6pt" o:ole="">
                  <v:imagedata r:id="rId456" o:title=""/>
                </v:shape>
                <o:OLEObject Type="Embed" ProgID="Equation.DSMT4" ShapeID="_x0000_i1255" DrawAspect="Content" ObjectID="_1525774908" r:id="rId457"/>
              </w:object>
            </w:r>
            <w:r w:rsidRPr="00096029">
              <w:rPr>
                <w:sz w:val="26"/>
                <w:szCs w:val="26"/>
              </w:rPr>
              <w:t>.</w:t>
            </w:r>
          </w:p>
          <w:p w:rsidR="007F1D78" w:rsidRPr="00523D45" w:rsidRDefault="007F1D78" w:rsidP="007F1D78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7F1D78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7F1D78" w:rsidRPr="00523D45" w:rsidRDefault="007F1D78" w:rsidP="007F1D7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7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numPr>
                <w:ilvl w:val="0"/>
                <w:numId w:val="37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Тригонометричний ряд. Ряд Фур'є 2</w:t>
            </w:r>
            <w:r w:rsidRPr="00523D45">
              <w:rPr>
                <w:sz w:val="26"/>
                <w:szCs w:val="26"/>
                <w:lang w:val="uk-UA"/>
              </w:rPr>
              <w:sym w:font="Symbol" w:char="F070"/>
            </w:r>
            <w:r w:rsidRPr="00523D45">
              <w:rPr>
                <w:sz w:val="26"/>
                <w:szCs w:val="26"/>
                <w:lang w:val="uk-UA"/>
              </w:rPr>
              <w:t xml:space="preserve">-періодичної функції. Ряди Фур'є для парних та непарних функцій. </w:t>
            </w:r>
          </w:p>
          <w:p w:rsidR="007F1D78" w:rsidRPr="00523D45" w:rsidRDefault="007F1D78" w:rsidP="00557C75">
            <w:pPr>
              <w:numPr>
                <w:ilvl w:val="0"/>
                <w:numId w:val="37"/>
              </w:numPr>
              <w:rPr>
                <w:sz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>Дослідити на екстремуми функцію</w:t>
            </w:r>
            <w:r w:rsidR="00557C75" w:rsidRPr="00523D45">
              <w:rPr>
                <w:sz w:val="26"/>
                <w:lang w:val="uk-UA"/>
              </w:rPr>
              <w:t xml:space="preserve"> </w:t>
            </w:r>
            <w:r w:rsidR="00E832E4" w:rsidRPr="00523D45">
              <w:rPr>
                <w:noProof/>
                <w:position w:val="-10"/>
                <w:sz w:val="26"/>
              </w:rPr>
              <w:object w:dxaOrig="2020" w:dyaOrig="420" w14:anchorId="34E48030">
                <v:shape id="_x0000_i1256" type="#_x0000_t75" style="width:100.8pt;height:20.7pt" o:ole="" fillcolor="window">
                  <v:imagedata r:id="rId458" o:title=""/>
                </v:shape>
                <o:OLEObject Type="Embed" ProgID="Equation.DSMT4" ShapeID="_x0000_i1256" DrawAspect="Content" ObjectID="_1525774909" r:id="rId459"/>
              </w:object>
            </w:r>
            <w:r w:rsidR="00557C75" w:rsidRPr="00523D45">
              <w:rPr>
                <w:sz w:val="26"/>
                <w:lang w:val="uk-UA"/>
              </w:rPr>
              <w:t>.</w:t>
            </w:r>
          </w:p>
          <w:p w:rsidR="00DB12E8" w:rsidRPr="008E61AD" w:rsidRDefault="00DB12E8" w:rsidP="00DB12E8">
            <w:pPr>
              <w:numPr>
                <w:ilvl w:val="0"/>
                <w:numId w:val="37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довжину </w:t>
            </w:r>
            <w:r w:rsidRPr="008E61AD">
              <w:rPr>
                <w:sz w:val="26"/>
                <w:szCs w:val="26"/>
                <w:lang w:val="uk-UA"/>
              </w:rPr>
              <w:t xml:space="preserve">кривої </w:t>
            </w:r>
            <w:r w:rsidR="00E832E4" w:rsidRPr="008E61AD">
              <w:rPr>
                <w:noProof/>
                <w:position w:val="-14"/>
                <w:sz w:val="26"/>
                <w:szCs w:val="26"/>
              </w:rPr>
              <w:object w:dxaOrig="5140" w:dyaOrig="400" w14:anchorId="3D1677DF">
                <v:shape id="_x0000_i1257" type="#_x0000_t75" style="width:257.4pt;height:19.8pt" o:ole="" fillcolor="window">
                  <v:imagedata r:id="rId460" o:title=""/>
                </v:shape>
                <o:OLEObject Type="Embed" ProgID="Equation.DSMT4" ShapeID="_x0000_i1257" DrawAspect="Content" ObjectID="_1525774910" r:id="rId461"/>
              </w:object>
            </w:r>
          </w:p>
          <w:p w:rsidR="008E61AD" w:rsidRPr="008E61AD" w:rsidRDefault="007F1D78" w:rsidP="007F1D78">
            <w:pPr>
              <w:numPr>
                <w:ilvl w:val="0"/>
                <w:numId w:val="37"/>
              </w:numPr>
              <w:rPr>
                <w:sz w:val="26"/>
                <w:szCs w:val="26"/>
                <w:lang w:val="uk-UA"/>
              </w:rPr>
            </w:pPr>
            <w:r w:rsidRPr="008E61AD">
              <w:rPr>
                <w:sz w:val="26"/>
                <w:szCs w:val="26"/>
                <w:lang w:val="uk-UA"/>
              </w:rPr>
              <w:t xml:space="preserve">Знайти </w:t>
            </w:r>
            <w:r w:rsidR="008E61AD" w:rsidRPr="008E61AD">
              <w:rPr>
                <w:sz w:val="26"/>
                <w:szCs w:val="26"/>
                <w:lang w:val="uk-UA"/>
              </w:rPr>
              <w:t xml:space="preserve">загальний розв’язок рівняння  </w:t>
            </w:r>
            <w:r w:rsidR="00E832E4" w:rsidRPr="008E61AD">
              <w:rPr>
                <w:noProof/>
                <w:position w:val="-12"/>
                <w:sz w:val="26"/>
                <w:szCs w:val="26"/>
              </w:rPr>
              <w:object w:dxaOrig="2240" w:dyaOrig="380" w14:anchorId="220175F6">
                <v:shape id="_x0000_i1258" type="#_x0000_t75" style="width:111.6pt;height:18.9pt" o:ole="">
                  <v:imagedata r:id="rId462" o:title=""/>
                </v:shape>
                <o:OLEObject Type="Embed" ProgID="Equation.DSMT4" ShapeID="_x0000_i1258" DrawAspect="Content" ObjectID="_1525774911" r:id="rId463"/>
              </w:object>
            </w:r>
            <w:r w:rsidR="008E61AD">
              <w:rPr>
                <w:sz w:val="26"/>
                <w:szCs w:val="26"/>
                <w:lang w:val="uk-UA"/>
              </w:rPr>
              <w:t>.</w:t>
            </w:r>
          </w:p>
          <w:p w:rsidR="007F1D78" w:rsidRPr="008E61AD" w:rsidRDefault="00540C75" w:rsidP="007F1D78">
            <w:pPr>
              <w:numPr>
                <w:ilvl w:val="0"/>
                <w:numId w:val="37"/>
              </w:numPr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Розвинути в ряд Тейлора функцію </w:t>
            </w:r>
            <w:r w:rsidR="00E832E4" w:rsidRPr="00540C75">
              <w:rPr>
                <w:noProof/>
                <w:position w:val="-12"/>
                <w:sz w:val="26"/>
                <w:szCs w:val="26"/>
              </w:rPr>
              <w:object w:dxaOrig="2060" w:dyaOrig="400" w14:anchorId="2D1730F1">
                <v:shape id="_x0000_i1259" type="#_x0000_t75" style="width:113.4pt;height:22.5pt" o:ole="">
                  <v:imagedata r:id="rId464" o:title=""/>
                </v:shape>
                <o:OLEObject Type="Embed" ProgID="Equation.DSMT4" ShapeID="_x0000_i1259" DrawAspect="Content" ObjectID="_1525774912" r:id="rId465"/>
              </w:object>
            </w:r>
          </w:p>
          <w:p w:rsidR="007F1D78" w:rsidRPr="00523D45" w:rsidRDefault="007F1D78" w:rsidP="007F1D78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7F1D78" w:rsidRPr="00523D45" w:rsidRDefault="007F1D78">
      <w:pPr>
        <w:rPr>
          <w:lang w:val="uk-UA"/>
        </w:rPr>
      </w:pPr>
    </w:p>
    <w:p w:rsidR="007F1D78" w:rsidRPr="00523D45" w:rsidRDefault="007F1D78">
      <w:pPr>
        <w:rPr>
          <w:lang w:val="uk-UA"/>
        </w:rPr>
      </w:pPr>
    </w:p>
    <w:p w:rsidR="007F1D78" w:rsidRPr="00523D45" w:rsidRDefault="007F1D78">
      <w:pPr>
        <w:rPr>
          <w:lang w:val="uk-U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7"/>
      </w:tblGrid>
      <w:tr w:rsidR="007F1D78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7F1D78" w:rsidRPr="00523D45" w:rsidRDefault="007F1D78" w:rsidP="007F1D7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8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4B5288" w:rsidRPr="00523D45" w:rsidRDefault="004B5288" w:rsidP="004B5288">
            <w:pPr>
              <w:numPr>
                <w:ilvl w:val="0"/>
                <w:numId w:val="38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Ряди Фур'є функцій з довільним періодом. Комплексна форма ряду Фур'є. </w:t>
            </w:r>
          </w:p>
          <w:p w:rsidR="007F1D78" w:rsidRPr="00523D45" w:rsidRDefault="00D52F4C" w:rsidP="00D52F4C">
            <w:pPr>
              <w:numPr>
                <w:ilvl w:val="0"/>
                <w:numId w:val="38"/>
              </w:numPr>
              <w:rPr>
                <w:sz w:val="26"/>
                <w:lang w:val="uk-UA"/>
              </w:rPr>
            </w:pPr>
            <w:r w:rsidRPr="00523D45">
              <w:rPr>
                <w:sz w:val="26"/>
                <w:lang w:val="uk-UA"/>
              </w:rPr>
              <w:t xml:space="preserve">Знайти найбільше та найменше значення функції </w:t>
            </w:r>
            <w:r w:rsidR="00E832E4" w:rsidRPr="00523D45">
              <w:rPr>
                <w:noProof/>
                <w:position w:val="-10"/>
                <w:sz w:val="26"/>
              </w:rPr>
              <w:object w:dxaOrig="1140" w:dyaOrig="420" w14:anchorId="6DBD4778">
                <v:shape id="_x0000_i1260" type="#_x0000_t75" style="width:56.7pt;height:20.7pt" o:ole="" fillcolor="window">
                  <v:imagedata r:id="rId466" o:title=""/>
                </v:shape>
                <o:OLEObject Type="Embed" ProgID="Equation.DSMT4" ShapeID="_x0000_i1260" DrawAspect="Content" ObjectID="_1525774913" r:id="rId467"/>
              </w:object>
            </w:r>
            <w:r w:rsidRPr="00523D45">
              <w:rPr>
                <w:sz w:val="26"/>
                <w:lang w:val="uk-UA"/>
              </w:rPr>
              <w:t xml:space="preserve"> в крузі </w:t>
            </w:r>
            <w:r w:rsidR="00E832E4" w:rsidRPr="00523D45">
              <w:rPr>
                <w:noProof/>
                <w:position w:val="-10"/>
                <w:sz w:val="26"/>
              </w:rPr>
              <w:object w:dxaOrig="1160" w:dyaOrig="420" w14:anchorId="116BB019">
                <v:shape id="_x0000_i1261" type="#_x0000_t75" style="width:57.6pt;height:20.7pt" o:ole="" fillcolor="window">
                  <v:imagedata r:id="rId468" o:title=""/>
                </v:shape>
                <o:OLEObject Type="Embed" ProgID="Equation.DSMT4" ShapeID="_x0000_i1261" DrawAspect="Content" ObjectID="_1525774914" r:id="rId469"/>
              </w:object>
            </w:r>
            <w:r w:rsidRPr="00523D45">
              <w:rPr>
                <w:sz w:val="26"/>
                <w:lang w:val="uk-UA"/>
              </w:rPr>
              <w:t>.</w:t>
            </w:r>
          </w:p>
          <w:p w:rsidR="007F1D78" w:rsidRPr="00473CCC" w:rsidRDefault="009B2096" w:rsidP="009B2096">
            <w:pPr>
              <w:numPr>
                <w:ilvl w:val="0"/>
                <w:numId w:val="38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масу сферичного шару, обмеженого поверхням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500" w:dyaOrig="360" w14:anchorId="6B4F58F7">
                <v:shape id="_x0000_i1262" type="#_x0000_t75" style="width:74.7pt;height:18pt" o:ole="" fillcolor="window">
                  <v:imagedata r:id="rId470" o:title=""/>
                </v:shape>
                <o:OLEObject Type="Embed" ProgID="Equation.DSMT4" ShapeID="_x0000_i1262" DrawAspect="Content" ObjectID="_1525774915" r:id="rId471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та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540" w:dyaOrig="360" w14:anchorId="5E14EA2C">
                <v:shape id="_x0000_i1263" type="#_x0000_t75" style="width:77.4pt;height:18pt" o:ole="" fillcolor="window">
                  <v:imagedata r:id="rId472" o:title=""/>
                </v:shape>
                <o:OLEObject Type="Embed" ProgID="Equation.DSMT4" ShapeID="_x0000_i1263" DrawAspect="Content" ObjectID="_1525774916" r:id="rId473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, густина якого </w:t>
            </w:r>
            <w:r w:rsidR="00E832E4" w:rsidRPr="00523D45">
              <w:rPr>
                <w:noProof/>
                <w:position w:val="-28"/>
                <w:sz w:val="26"/>
                <w:szCs w:val="26"/>
              </w:rPr>
              <w:object w:dxaOrig="2400" w:dyaOrig="700" w14:anchorId="6368904B">
                <v:shape id="_x0000_i1264" type="#_x0000_t75" style="width:119.7pt;height:35.1pt" o:ole="" fillcolor="window">
                  <v:imagedata r:id="rId474" o:title=""/>
                </v:shape>
                <o:OLEObject Type="Embed" ProgID="Equation.DSMT4" ShapeID="_x0000_i1264" DrawAspect="Content" ObjectID="_1525774917" r:id="rId475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7F1D78" w:rsidRPr="00473CCC" w:rsidRDefault="00473CCC" w:rsidP="00473CCC">
            <w:pPr>
              <w:numPr>
                <w:ilvl w:val="0"/>
                <w:numId w:val="38"/>
              </w:numPr>
              <w:rPr>
                <w:sz w:val="26"/>
                <w:szCs w:val="26"/>
                <w:lang w:val="uk-UA"/>
              </w:rPr>
            </w:pPr>
            <w:r w:rsidRPr="00473CCC">
              <w:rPr>
                <w:sz w:val="26"/>
                <w:szCs w:val="26"/>
                <w:lang w:val="uk-UA"/>
              </w:rPr>
              <w:t xml:space="preserve">Знайти розв’язок задачі Коші: </w:t>
            </w:r>
            <w:r w:rsidR="00E832E4" w:rsidRPr="00473CCC">
              <w:rPr>
                <w:noProof/>
                <w:position w:val="-10"/>
                <w:sz w:val="26"/>
                <w:szCs w:val="26"/>
              </w:rPr>
              <w:object w:dxaOrig="3100" w:dyaOrig="400" w14:anchorId="3D74862E">
                <v:shape id="_x0000_i1265" type="#_x0000_t75" style="width:154.8pt;height:19.8pt" o:ole="">
                  <v:imagedata r:id="rId476" o:title=""/>
                </v:shape>
                <o:OLEObject Type="Embed" ProgID="Equation.DSMT4" ShapeID="_x0000_i1265" DrawAspect="Content" ObjectID="_1525774918" r:id="rId477"/>
              </w:object>
            </w:r>
            <w:r w:rsidRPr="00473CCC">
              <w:rPr>
                <w:sz w:val="26"/>
                <w:szCs w:val="26"/>
                <w:lang w:val="uk-UA"/>
              </w:rPr>
              <w:t>.</w:t>
            </w:r>
          </w:p>
          <w:p w:rsidR="007F1D78" w:rsidRPr="00473CCC" w:rsidRDefault="004732C9" w:rsidP="007F1D78">
            <w:pPr>
              <w:numPr>
                <w:ilvl w:val="0"/>
                <w:numId w:val="38"/>
              </w:numPr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числовий ряд: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1640" w:dyaOrig="1060" w14:anchorId="3A4C72FF">
                <v:shape id="_x0000_i1266" type="#_x0000_t75" style="width:65.7pt;height:42.3pt" o:ole="">
                  <v:imagedata r:id="rId478" o:title=""/>
                </v:shape>
                <o:OLEObject Type="Embed" ProgID="Equation.DSMT4" ShapeID="_x0000_i1266" DrawAspect="Content" ObjectID="_1525774919" r:id="rId479"/>
              </w:object>
            </w:r>
            <w:r w:rsidR="0066199C">
              <w:rPr>
                <w:sz w:val="32"/>
                <w:szCs w:val="32"/>
                <w:lang w:val="uk-UA"/>
              </w:rPr>
              <w:t>.</w:t>
            </w:r>
          </w:p>
          <w:p w:rsidR="007F1D78" w:rsidRPr="00523D45" w:rsidRDefault="007F1D78" w:rsidP="007F1D78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7F1D78" w:rsidRPr="00523D45">
        <w:tblPrEx>
          <w:tblCellMar>
            <w:top w:w="0" w:type="dxa"/>
            <w:bottom w:w="0" w:type="dxa"/>
          </w:tblCellMar>
        </w:tblPrEx>
        <w:trPr>
          <w:cantSplit/>
          <w:trHeight w:val="6647"/>
        </w:trPr>
        <w:tc>
          <w:tcPr>
            <w:tcW w:w="10987" w:type="dxa"/>
          </w:tcPr>
          <w:p w:rsidR="007F1D78" w:rsidRPr="00523D45" w:rsidRDefault="007F1D78" w:rsidP="007F1D78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t>Національний технічний інститут України “Київський політехнічний інститут”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39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CA34AD" w:rsidRPr="00523D45" w:rsidRDefault="00CA34AD" w:rsidP="00CA34AD">
            <w:pPr>
              <w:numPr>
                <w:ilvl w:val="0"/>
                <w:numId w:val="39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Інтеграл Фур'є. Представлення інтегралом Фур'є неперіодичної функції. </w:t>
            </w:r>
          </w:p>
          <w:p w:rsidR="007F1D78" w:rsidRPr="00523D45" w:rsidRDefault="002058D1" w:rsidP="002058D1">
            <w:pPr>
              <w:numPr>
                <w:ilvl w:val="0"/>
                <w:numId w:val="39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найбільше та найменше значення функції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439" w:dyaOrig="420" w14:anchorId="21E463C6">
                <v:shape id="_x0000_i1267" type="#_x0000_t75" style="width:122.4pt;height:20.7pt" o:ole="" fillcolor="window">
                  <v:imagedata r:id="rId480" o:title=""/>
                </v:shape>
                <o:OLEObject Type="Embed" ProgID="Equation.DSMT4" ShapeID="_x0000_i1267" DrawAspect="Content" ObjectID="_1525774920" r:id="rId481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 в квадраті </w:t>
            </w:r>
            <w:r w:rsidR="00E832E4" w:rsidRPr="00523D45">
              <w:rPr>
                <w:noProof/>
                <w:position w:val="-6"/>
                <w:sz w:val="26"/>
                <w:szCs w:val="26"/>
              </w:rPr>
              <w:object w:dxaOrig="900" w:dyaOrig="279" w14:anchorId="51D4732D">
                <v:shape id="_x0000_i1268" type="#_x0000_t75" style="width:45pt;height:14.4pt" o:ole="" fillcolor="window">
                  <v:imagedata r:id="rId482" o:title=""/>
                </v:shape>
                <o:OLEObject Type="Embed" ProgID="Equation.DSMT4" ShapeID="_x0000_i1268" DrawAspect="Content" ObjectID="_1525774921" r:id="rId483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,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920" w:dyaOrig="320" w14:anchorId="5E5373CA">
                <v:shape id="_x0000_i1269" type="#_x0000_t75" style="width:45.9pt;height:16.2pt" o:ole="" fillcolor="window">
                  <v:imagedata r:id="rId484" o:title=""/>
                </v:shape>
                <o:OLEObject Type="Embed" ProgID="Equation.DSMT4" ShapeID="_x0000_i1269" DrawAspect="Content" ObjectID="_1525774922" r:id="rId485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A7789E" w:rsidRPr="00F33680" w:rsidRDefault="00A7789E" w:rsidP="00A7789E">
            <w:pPr>
              <w:numPr>
                <w:ilvl w:val="0"/>
                <w:numId w:val="39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масу тіла, обмеженого поверхнями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1719" w:dyaOrig="420" w14:anchorId="428E028B">
                <v:shape id="_x0000_i1270" type="#_x0000_t75" style="width:86.4pt;height:20.7pt" o:ole="" fillcolor="window">
                  <v:imagedata r:id="rId486" o:title=""/>
                </v:shape>
                <o:OLEObject Type="Embed" ProgID="Equation.DSMT4" ShapeID="_x0000_i1270" DrawAspect="Content" ObjectID="_1525774923" r:id="rId487"/>
              </w:object>
            </w:r>
            <w:r w:rsidRPr="00523D45">
              <w:rPr>
                <w:sz w:val="26"/>
                <w:szCs w:val="26"/>
                <w:lang w:val="uk-UA"/>
              </w:rPr>
              <w:t xml:space="preserve">, якщо об’ємна густина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160" w:dyaOrig="420" w14:anchorId="5D04797E">
                <v:shape id="_x0000_i1271" type="#_x0000_t75" style="width:108pt;height:20.7pt" o:ole="" fillcolor="window">
                  <v:imagedata r:id="rId488" o:title=""/>
                </v:shape>
                <o:OLEObject Type="Embed" ProgID="Equation.DSMT4" ShapeID="_x0000_i1271" DrawAspect="Content" ObjectID="_1525774924" r:id="rId489"/>
              </w:object>
            </w:r>
            <w:r w:rsidRPr="00523D45">
              <w:rPr>
                <w:sz w:val="26"/>
                <w:szCs w:val="26"/>
                <w:lang w:val="uk-UA"/>
              </w:rPr>
              <w:t>.</w:t>
            </w:r>
          </w:p>
          <w:p w:rsidR="00F33680" w:rsidRPr="00F33680" w:rsidRDefault="007F1D78" w:rsidP="00F33680">
            <w:pPr>
              <w:numPr>
                <w:ilvl w:val="0"/>
                <w:numId w:val="39"/>
              </w:numPr>
              <w:rPr>
                <w:sz w:val="26"/>
                <w:szCs w:val="26"/>
                <w:lang w:val="uk-UA"/>
              </w:rPr>
            </w:pPr>
            <w:r w:rsidRPr="00F33680">
              <w:rPr>
                <w:sz w:val="26"/>
                <w:szCs w:val="26"/>
                <w:lang w:val="uk-UA"/>
              </w:rPr>
              <w:t>Знайти</w:t>
            </w:r>
            <w:r w:rsidR="00F33680" w:rsidRPr="00F33680">
              <w:rPr>
                <w:sz w:val="26"/>
                <w:szCs w:val="26"/>
                <w:lang w:val="uk-UA"/>
              </w:rPr>
              <w:t xml:space="preserve"> розв’язок задачі Коші </w:t>
            </w:r>
            <w:r w:rsidR="00E832E4" w:rsidRPr="00F33680">
              <w:rPr>
                <w:noProof/>
                <w:position w:val="-10"/>
                <w:sz w:val="26"/>
                <w:szCs w:val="26"/>
              </w:rPr>
              <w:object w:dxaOrig="3519" w:dyaOrig="360" w14:anchorId="0FB5BF4D">
                <v:shape id="_x0000_i1272" type="#_x0000_t75" style="width:175.5pt;height:18pt" o:ole="">
                  <v:imagedata r:id="rId107" o:title=""/>
                </v:shape>
                <o:OLEObject Type="Embed" ProgID="Equation.DSMT4" ShapeID="_x0000_i1272" DrawAspect="Content" ObjectID="_1525774925" r:id="rId490"/>
              </w:object>
            </w:r>
            <w:r w:rsidR="00F33680">
              <w:rPr>
                <w:sz w:val="26"/>
                <w:szCs w:val="26"/>
                <w:lang w:val="uk-UA"/>
              </w:rPr>
              <w:t>.</w:t>
            </w:r>
          </w:p>
          <w:p w:rsidR="007F1D78" w:rsidRPr="00F33680" w:rsidRDefault="000A1FA6" w:rsidP="007F1D78">
            <w:pPr>
              <w:numPr>
                <w:ilvl w:val="0"/>
                <w:numId w:val="39"/>
              </w:numPr>
              <w:rPr>
                <w:sz w:val="26"/>
                <w:szCs w:val="26"/>
                <w:lang w:val="uk-UA"/>
              </w:rPr>
            </w:pPr>
            <w:r>
              <w:rPr>
                <w:sz w:val="26"/>
                <w:szCs w:val="26"/>
                <w:lang w:val="uk-UA"/>
              </w:rPr>
              <w:t xml:space="preserve">Дослідити на збіжність ряд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2180" w:dyaOrig="920" w14:anchorId="4A78AF5C">
                <v:shape id="_x0000_i1273" type="#_x0000_t75" style="width:89.1pt;height:36.9pt" o:ole="">
                  <v:imagedata r:id="rId491" o:title=""/>
                </v:shape>
                <o:OLEObject Type="Embed" ProgID="Equation.DSMT4" ShapeID="_x0000_i1273" DrawAspect="Content" ObjectID="_1525774926" r:id="rId492"/>
              </w:object>
            </w:r>
            <w:r>
              <w:rPr>
                <w:sz w:val="32"/>
                <w:szCs w:val="32"/>
                <w:lang w:val="uk-UA"/>
              </w:rPr>
              <w:t>.</w:t>
            </w:r>
          </w:p>
          <w:p w:rsidR="007F1D78" w:rsidRPr="00523D45" w:rsidRDefault="007F1D78" w:rsidP="007F1D78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7F1D78" w:rsidRPr="00523D45" w:rsidRDefault="007F1D78" w:rsidP="007F1D78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  <w:tr w:rsidR="00AF03BD" w:rsidRPr="00523D45">
        <w:tblPrEx>
          <w:tblCellMar>
            <w:top w:w="0" w:type="dxa"/>
            <w:bottom w:w="0" w:type="dxa"/>
          </w:tblCellMar>
        </w:tblPrEx>
        <w:trPr>
          <w:cantSplit/>
          <w:trHeight w:val="6108"/>
        </w:trPr>
        <w:tc>
          <w:tcPr>
            <w:tcW w:w="10987" w:type="dxa"/>
          </w:tcPr>
          <w:p w:rsidR="00AF03BD" w:rsidRPr="00523D45" w:rsidRDefault="00AF03BD" w:rsidP="00AF03BD">
            <w:pPr>
              <w:pStyle w:val="1"/>
              <w:rPr>
                <w:sz w:val="26"/>
                <w:szCs w:val="26"/>
              </w:rPr>
            </w:pPr>
            <w:r w:rsidRPr="00523D45">
              <w:rPr>
                <w:sz w:val="26"/>
                <w:szCs w:val="26"/>
              </w:rPr>
              <w:lastRenderedPageBreak/>
              <w:t>Національний технічний інститут України “Київський політехнічний інститут”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>(назва вищого навчального закладу)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Факультет                         ФІОТ (ІП)                                              </w:t>
            </w:r>
            <w:r w:rsidRPr="00523D45">
              <w:rPr>
                <w:rFonts w:ascii="Arial"/>
                <w:color w:val="000000"/>
                <w:sz w:val="26"/>
                <w:szCs w:val="26"/>
                <w:lang w:val="uk-UA"/>
              </w:rPr>
              <w:t xml:space="preserve">        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Семестр   II                            Навчальний предмет        </w:t>
            </w:r>
            <w:r w:rsidR="009978CA" w:rsidRPr="009978CA">
              <w:rPr>
                <w:sz w:val="26"/>
                <w:szCs w:val="26"/>
                <w:lang w:val="uk-UA"/>
              </w:rPr>
              <w:t>Математичний аналіз-2. Інтегральні обчислення</w:t>
            </w:r>
            <w:r w:rsidR="009978CA" w:rsidRPr="009978CA">
              <w:rPr>
                <w:color w:val="FFFFFF"/>
                <w:sz w:val="26"/>
                <w:szCs w:val="26"/>
                <w:lang w:val="uk-UA"/>
              </w:rPr>
              <w:t>.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color w:val="000000"/>
                <w:sz w:val="26"/>
                <w:szCs w:val="26"/>
                <w:lang w:val="uk-UA"/>
              </w:rPr>
            </w:pP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uk-UA"/>
              </w:rPr>
            </w:pPr>
            <w:r w:rsidRPr="00523D45">
              <w:rPr>
                <w:rFonts w:ascii="Arial" w:hAnsi="Arial"/>
                <w:b/>
                <w:color w:val="000000"/>
                <w:sz w:val="26"/>
                <w:szCs w:val="26"/>
                <w:lang w:val="uk-UA"/>
              </w:rPr>
              <w:t>ЕКЗАМЕНАЦІЙНИЙ БІЛЕТ № 29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AF03BD" w:rsidRPr="00523D45" w:rsidRDefault="00AF03BD" w:rsidP="00AF03BD">
            <w:pPr>
              <w:numPr>
                <w:ilvl w:val="0"/>
                <w:numId w:val="29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Числові ряди. Означення. Властивості збіжних рядів. Необхідна ознака збіжності. </w:t>
            </w:r>
          </w:p>
          <w:p w:rsidR="00AF03BD" w:rsidRPr="00523D45" w:rsidRDefault="00AF03BD" w:rsidP="00AF03BD">
            <w:pPr>
              <w:numPr>
                <w:ilvl w:val="0"/>
                <w:numId w:val="29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Дослідити на екстремуми функцію </w:t>
            </w:r>
            <w:r w:rsidR="00E832E4" w:rsidRPr="00523D45">
              <w:rPr>
                <w:noProof/>
                <w:position w:val="-10"/>
                <w:sz w:val="26"/>
                <w:szCs w:val="26"/>
              </w:rPr>
              <w:object w:dxaOrig="2420" w:dyaOrig="360" w14:anchorId="12EC33B7">
                <v:shape id="_x0000_i1274" type="#_x0000_t75" style="width:120.6pt;height:18pt" o:ole="">
                  <v:imagedata r:id="rId493" o:title=""/>
                </v:shape>
                <o:OLEObject Type="Embed" ProgID="Equation.DSMT4" ShapeID="_x0000_i1274" DrawAspect="Content" ObjectID="_1525774927" r:id="rId494"/>
              </w:object>
            </w:r>
          </w:p>
          <w:p w:rsidR="00AF03BD" w:rsidRPr="00E00D80" w:rsidRDefault="00AF03BD" w:rsidP="00AF03BD">
            <w:pPr>
              <w:numPr>
                <w:ilvl w:val="0"/>
                <w:numId w:val="29"/>
              </w:numPr>
              <w:rPr>
                <w:sz w:val="26"/>
                <w:szCs w:val="26"/>
                <w:lang w:val="uk-UA"/>
              </w:rPr>
            </w:pPr>
            <w:r w:rsidRPr="00E00D80">
              <w:rPr>
                <w:sz w:val="26"/>
                <w:szCs w:val="26"/>
                <w:lang w:val="uk-UA"/>
              </w:rPr>
              <w:t xml:space="preserve">Обчислити </w:t>
            </w:r>
            <w:r w:rsidR="00E832E4" w:rsidRPr="00E00D80">
              <w:rPr>
                <w:noProof/>
                <w:position w:val="-32"/>
                <w:sz w:val="26"/>
                <w:szCs w:val="26"/>
              </w:rPr>
              <w:object w:dxaOrig="1200" w:dyaOrig="600" w14:anchorId="0A88BE6A">
                <v:shape id="_x0000_i1275" type="#_x0000_t75" style="width:60.3pt;height:29.7pt" o:ole="">
                  <v:imagedata r:id="rId495" o:title=""/>
                </v:shape>
                <o:OLEObject Type="Embed" ProgID="Equation.DSMT4" ShapeID="_x0000_i1275" DrawAspect="Content" ObjectID="_1525774928" r:id="rId496"/>
              </w:object>
            </w:r>
            <w:r w:rsidRPr="00E00D80">
              <w:rPr>
                <w:sz w:val="26"/>
                <w:szCs w:val="26"/>
                <w:lang w:val="uk-UA"/>
              </w:rPr>
              <w:t xml:space="preserve">де </w:t>
            </w:r>
            <w:r w:rsidRPr="00E00D80">
              <w:rPr>
                <w:rFonts w:ascii="Lucida Calligraphy" w:hAnsi="Lucida Calligraphy"/>
                <w:sz w:val="26"/>
                <w:szCs w:val="26"/>
                <w:lang w:val="uk-UA"/>
              </w:rPr>
              <w:t>L</w:t>
            </w:r>
            <w:r w:rsidRPr="00E00D80">
              <w:rPr>
                <w:rFonts w:ascii="Calibri" w:hAnsi="Calibri"/>
                <w:sz w:val="26"/>
                <w:szCs w:val="26"/>
                <w:lang w:val="uk-UA"/>
              </w:rPr>
              <w:t xml:space="preserve"> – </w:t>
            </w:r>
            <w:r w:rsidRPr="00E00D80">
              <w:rPr>
                <w:sz w:val="26"/>
                <w:szCs w:val="26"/>
                <w:lang w:val="uk-UA"/>
              </w:rPr>
              <w:t>перша арка циклоїди</w:t>
            </w:r>
            <w:r w:rsidRPr="00E00D80">
              <w:rPr>
                <w:rFonts w:ascii="Calibri" w:hAnsi="Calibri"/>
                <w:sz w:val="26"/>
                <w:szCs w:val="26"/>
                <w:lang w:val="uk-UA"/>
              </w:rPr>
              <w:t xml:space="preserve"> </w:t>
            </w:r>
            <w:r w:rsidR="00E832E4" w:rsidRPr="00E00D80">
              <w:rPr>
                <w:noProof/>
                <w:position w:val="-14"/>
                <w:sz w:val="26"/>
                <w:szCs w:val="26"/>
              </w:rPr>
              <w:object w:dxaOrig="3080" w:dyaOrig="400" w14:anchorId="3AFD8E33">
                <v:shape id="_x0000_i1276" type="#_x0000_t75" style="width:153.9pt;height:19.8pt" o:ole="">
                  <v:imagedata r:id="rId497" o:title=""/>
                </v:shape>
                <o:OLEObject Type="Embed" ProgID="Equation.DSMT4" ShapeID="_x0000_i1276" DrawAspect="Content" ObjectID="_1525774929" r:id="rId498"/>
              </w:object>
            </w:r>
            <w:r w:rsidRPr="00E00D80">
              <w:rPr>
                <w:sz w:val="26"/>
                <w:szCs w:val="26"/>
                <w:lang w:val="uk-UA"/>
              </w:rPr>
              <w:t>.</w:t>
            </w:r>
          </w:p>
          <w:p w:rsidR="00E00D80" w:rsidRPr="00523D45" w:rsidRDefault="00E00D80" w:rsidP="00E00D80">
            <w:pPr>
              <w:numPr>
                <w:ilvl w:val="0"/>
                <w:numId w:val="29"/>
              </w:numPr>
              <w:rPr>
                <w:sz w:val="26"/>
                <w:szCs w:val="26"/>
                <w:lang w:val="uk-UA"/>
              </w:rPr>
            </w:pPr>
            <w:r w:rsidRPr="00E00D80">
              <w:rPr>
                <w:sz w:val="26"/>
                <w:szCs w:val="26"/>
              </w:rPr>
              <w:t xml:space="preserve">Розв’язати рівняння:   </w:t>
            </w:r>
            <w:r w:rsidR="00E832E4" w:rsidRPr="00E00D80">
              <w:rPr>
                <w:noProof/>
                <w:position w:val="-24"/>
                <w:sz w:val="26"/>
                <w:szCs w:val="26"/>
              </w:rPr>
              <w:object w:dxaOrig="2100" w:dyaOrig="660" w14:anchorId="2C44FC04">
                <v:shape id="_x0000_i1277" type="#_x0000_t75" style="width:105.3pt;height:33.3pt" o:ole="" fillcolor="window">
                  <v:imagedata r:id="rId499" o:title=""/>
                </v:shape>
                <o:OLEObject Type="Embed" ProgID="Equation.3" ShapeID="_x0000_i1277" DrawAspect="Content" ObjectID="_1525774930" r:id="rId500"/>
              </w:object>
            </w:r>
            <w:r w:rsidRPr="00E00D80">
              <w:rPr>
                <w:sz w:val="26"/>
                <w:szCs w:val="26"/>
              </w:rPr>
              <w:t>.</w:t>
            </w:r>
          </w:p>
          <w:p w:rsidR="00AF03BD" w:rsidRPr="00523D45" w:rsidRDefault="00AF03BD" w:rsidP="00AF03BD">
            <w:pPr>
              <w:numPr>
                <w:ilvl w:val="0"/>
                <w:numId w:val="29"/>
              </w:numPr>
              <w:rPr>
                <w:sz w:val="26"/>
                <w:szCs w:val="26"/>
                <w:lang w:val="uk-UA"/>
              </w:rPr>
            </w:pPr>
            <w:r w:rsidRPr="00523D45">
              <w:rPr>
                <w:sz w:val="26"/>
                <w:szCs w:val="26"/>
                <w:lang w:val="uk-UA"/>
              </w:rPr>
              <w:t xml:space="preserve">Знайти </w:t>
            </w:r>
            <w:r w:rsidR="00223C78">
              <w:rPr>
                <w:sz w:val="26"/>
                <w:szCs w:val="26"/>
                <w:lang w:val="uk-UA"/>
              </w:rPr>
              <w:t xml:space="preserve">область збіжності функціонального ряду </w:t>
            </w:r>
            <w:r w:rsidR="00E832E4" w:rsidRPr="00E936DF">
              <w:rPr>
                <w:noProof/>
                <w:position w:val="-38"/>
                <w:sz w:val="32"/>
                <w:szCs w:val="32"/>
              </w:rPr>
              <w:object w:dxaOrig="1420" w:dyaOrig="940" w14:anchorId="6D84F5D9">
                <v:shape id="_x0000_i1278" type="#_x0000_t75" style="width:52.2pt;height:34.2pt" o:ole="">
                  <v:imagedata r:id="rId501" o:title=""/>
                </v:shape>
                <o:OLEObject Type="Embed" ProgID="Equation.DSMT4" ShapeID="_x0000_i1278" DrawAspect="Content" ObjectID="_1525774931" r:id="rId502"/>
              </w:object>
            </w:r>
            <w:r w:rsidR="00223C78">
              <w:rPr>
                <w:sz w:val="32"/>
                <w:szCs w:val="32"/>
                <w:lang w:val="uk-UA"/>
              </w:rPr>
              <w:t>.</w:t>
            </w:r>
          </w:p>
          <w:p w:rsidR="00AF03BD" w:rsidRPr="00523D45" w:rsidRDefault="00AF03BD" w:rsidP="00AF03BD">
            <w:pPr>
              <w:ind w:left="357"/>
              <w:rPr>
                <w:sz w:val="26"/>
                <w:szCs w:val="26"/>
                <w:lang w:val="uk-UA"/>
              </w:rPr>
            </w:pP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тверджено на засіданні кафедри математичного аналізу та теорії ймовірностей 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протокол №   від «  » _________ 2013 р. 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  <w:lang w:val="uk-UA"/>
              </w:rPr>
            </w:pP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Зав. кафедри___________ Клесов О.І.                    </w:t>
            </w:r>
            <w:r w:rsidRPr="00523D45">
              <w:rPr>
                <w:i/>
                <w:color w:val="000000"/>
                <w:sz w:val="26"/>
                <w:szCs w:val="26"/>
                <w:lang w:val="uk-UA"/>
              </w:rPr>
              <w:t xml:space="preserve">  </w:t>
            </w:r>
            <w:r w:rsidRPr="00523D45">
              <w:rPr>
                <w:color w:val="000000"/>
                <w:sz w:val="26"/>
                <w:szCs w:val="26"/>
                <w:lang w:val="uk-UA"/>
              </w:rPr>
              <w:t xml:space="preserve">Екзаменатор_________  Руновська М.К. 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16"/>
                <w:szCs w:val="16"/>
                <w:lang w:val="uk-UA"/>
              </w:rPr>
            </w:pPr>
            <w:r w:rsidRPr="00523D45">
              <w:rPr>
                <w:color w:val="000000"/>
                <w:sz w:val="16"/>
                <w:szCs w:val="16"/>
                <w:lang w:val="uk-UA"/>
              </w:rPr>
              <w:t xml:space="preserve">                                            (підпис)                                                                                                                           (підпис)</w:t>
            </w:r>
          </w:p>
          <w:p w:rsidR="00AF03BD" w:rsidRPr="00523D45" w:rsidRDefault="00AF03BD" w:rsidP="00AF03BD">
            <w:pPr>
              <w:shd w:val="clear" w:color="auto" w:fill="FFFFFF"/>
              <w:autoSpaceDE w:val="0"/>
              <w:autoSpaceDN w:val="0"/>
              <w:adjustRightInd w:val="0"/>
              <w:rPr>
                <w:sz w:val="26"/>
                <w:szCs w:val="26"/>
                <w:lang w:val="uk-UA"/>
              </w:rPr>
            </w:pPr>
          </w:p>
        </w:tc>
      </w:tr>
    </w:tbl>
    <w:p w:rsidR="007F1D78" w:rsidRPr="00523D45" w:rsidRDefault="007F1D78">
      <w:pPr>
        <w:rPr>
          <w:lang w:val="uk-UA"/>
        </w:rPr>
      </w:pPr>
    </w:p>
    <w:sectPr w:rsidR="007F1D78" w:rsidRPr="00523D45" w:rsidSect="004B4C48">
      <w:pgSz w:w="11906" w:h="16838"/>
      <w:pgMar w:top="454" w:right="284" w:bottom="454" w:left="45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440B2"/>
    <w:multiLevelType w:val="hybridMultilevel"/>
    <w:tmpl w:val="5A0CECD0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 w15:restartNumberingAfterBreak="0">
    <w:nsid w:val="065B0E8D"/>
    <w:multiLevelType w:val="hybridMultilevel"/>
    <w:tmpl w:val="BBE6184E"/>
    <w:lvl w:ilvl="0" w:tplc="1FA2EC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12500E"/>
    <w:multiLevelType w:val="singleLevel"/>
    <w:tmpl w:val="BC908F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" w15:restartNumberingAfterBreak="0">
    <w:nsid w:val="0C345D27"/>
    <w:multiLevelType w:val="hybridMultilevel"/>
    <w:tmpl w:val="D6FC2DF8"/>
    <w:lvl w:ilvl="0" w:tplc="28164B4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Arial" w:hAnsi="Arial" w:hint="default"/>
        <w:b/>
        <w:i w:val="0"/>
        <w:sz w:val="32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EC84D9A"/>
    <w:multiLevelType w:val="singleLevel"/>
    <w:tmpl w:val="9A30D4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5" w15:restartNumberingAfterBreak="0">
    <w:nsid w:val="10B23A8E"/>
    <w:multiLevelType w:val="singleLevel"/>
    <w:tmpl w:val="75304E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6" w15:restartNumberingAfterBreak="0">
    <w:nsid w:val="124471E1"/>
    <w:multiLevelType w:val="singleLevel"/>
    <w:tmpl w:val="25D26D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12C54F26"/>
    <w:multiLevelType w:val="hybridMultilevel"/>
    <w:tmpl w:val="7294FF64"/>
    <w:lvl w:ilvl="0" w:tplc="28164B4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Arial" w:hAnsi="Arial" w:hint="default"/>
        <w:b/>
        <w:i w:val="0"/>
        <w:sz w:val="32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2B56E2"/>
    <w:multiLevelType w:val="singleLevel"/>
    <w:tmpl w:val="698451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9" w15:restartNumberingAfterBreak="0">
    <w:nsid w:val="1C383C90"/>
    <w:multiLevelType w:val="hybridMultilevel"/>
    <w:tmpl w:val="65EED3AC"/>
    <w:lvl w:ilvl="0" w:tplc="28164B4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Arial" w:hAnsi="Arial" w:hint="default"/>
        <w:b/>
        <w:i w:val="0"/>
        <w:sz w:val="32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0C55967"/>
    <w:multiLevelType w:val="hybridMultilevel"/>
    <w:tmpl w:val="2EFABB4E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1" w15:restartNumberingAfterBreak="0">
    <w:nsid w:val="227051E0"/>
    <w:multiLevelType w:val="singleLevel"/>
    <w:tmpl w:val="E44484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12" w15:restartNumberingAfterBreak="0">
    <w:nsid w:val="2CEE534D"/>
    <w:multiLevelType w:val="singleLevel"/>
    <w:tmpl w:val="3362963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13" w15:restartNumberingAfterBreak="0">
    <w:nsid w:val="31694EEF"/>
    <w:multiLevelType w:val="singleLevel"/>
    <w:tmpl w:val="39B06E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14" w15:restartNumberingAfterBreak="0">
    <w:nsid w:val="32970065"/>
    <w:multiLevelType w:val="hybridMultilevel"/>
    <w:tmpl w:val="9CE8072E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 w15:restartNumberingAfterBreak="0">
    <w:nsid w:val="32CF6A77"/>
    <w:multiLevelType w:val="singleLevel"/>
    <w:tmpl w:val="DFE879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16" w15:restartNumberingAfterBreak="0">
    <w:nsid w:val="33190FA5"/>
    <w:multiLevelType w:val="singleLevel"/>
    <w:tmpl w:val="033EC4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17" w15:restartNumberingAfterBreak="0">
    <w:nsid w:val="34EA2045"/>
    <w:multiLevelType w:val="hybridMultilevel"/>
    <w:tmpl w:val="4AE22538"/>
    <w:lvl w:ilvl="0" w:tplc="28164B4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Arial" w:hAnsi="Arial" w:hint="default"/>
        <w:b/>
        <w:i w:val="0"/>
        <w:sz w:val="32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7F32B50"/>
    <w:multiLevelType w:val="hybridMultilevel"/>
    <w:tmpl w:val="D3702130"/>
    <w:lvl w:ilvl="0" w:tplc="1FA2EC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6070BF"/>
    <w:multiLevelType w:val="hybridMultilevel"/>
    <w:tmpl w:val="1A2A2C88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 w15:restartNumberingAfterBreak="0">
    <w:nsid w:val="3C7A56B1"/>
    <w:multiLevelType w:val="singleLevel"/>
    <w:tmpl w:val="98C8BB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1" w15:restartNumberingAfterBreak="0">
    <w:nsid w:val="45C7151F"/>
    <w:multiLevelType w:val="singleLevel"/>
    <w:tmpl w:val="F4005C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2" w15:restartNumberingAfterBreak="0">
    <w:nsid w:val="474567F7"/>
    <w:multiLevelType w:val="singleLevel"/>
    <w:tmpl w:val="73BC88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3" w15:restartNumberingAfterBreak="0">
    <w:nsid w:val="4BD319E6"/>
    <w:multiLevelType w:val="singleLevel"/>
    <w:tmpl w:val="69DC81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4" w15:restartNumberingAfterBreak="0">
    <w:nsid w:val="4BEF627D"/>
    <w:multiLevelType w:val="singleLevel"/>
    <w:tmpl w:val="1FA2EC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lang w:val="uk-UA"/>
      </w:rPr>
    </w:lvl>
  </w:abstractNum>
  <w:abstractNum w:abstractNumId="25" w15:restartNumberingAfterBreak="0">
    <w:nsid w:val="4D700564"/>
    <w:multiLevelType w:val="hybridMultilevel"/>
    <w:tmpl w:val="18EEA672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6" w15:restartNumberingAfterBreak="0">
    <w:nsid w:val="4E740F40"/>
    <w:multiLevelType w:val="hybridMultilevel"/>
    <w:tmpl w:val="59F0DF7A"/>
    <w:lvl w:ilvl="0" w:tplc="28164B4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Arial" w:hAnsi="Arial" w:hint="default"/>
        <w:b/>
        <w:i w:val="0"/>
        <w:sz w:val="32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6233EC5"/>
    <w:multiLevelType w:val="hybridMultilevel"/>
    <w:tmpl w:val="AB428A5A"/>
    <w:lvl w:ilvl="0" w:tplc="28164B4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Arial" w:hAnsi="Arial" w:hint="default"/>
        <w:b/>
        <w:i w:val="0"/>
        <w:sz w:val="32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6427C47"/>
    <w:multiLevelType w:val="hybridMultilevel"/>
    <w:tmpl w:val="0DC8023C"/>
    <w:lvl w:ilvl="0" w:tplc="28164B4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Arial" w:hAnsi="Arial" w:hint="default"/>
        <w:b/>
        <w:i w:val="0"/>
        <w:sz w:val="32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707648B"/>
    <w:multiLevelType w:val="singleLevel"/>
    <w:tmpl w:val="774403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0" w15:restartNumberingAfterBreak="0">
    <w:nsid w:val="575C2A53"/>
    <w:multiLevelType w:val="singleLevel"/>
    <w:tmpl w:val="BF84BD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1" w15:restartNumberingAfterBreak="0">
    <w:nsid w:val="5A0777C1"/>
    <w:multiLevelType w:val="singleLevel"/>
    <w:tmpl w:val="01402C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2" w15:restartNumberingAfterBreak="0">
    <w:nsid w:val="6B1C6AE3"/>
    <w:multiLevelType w:val="hybridMultilevel"/>
    <w:tmpl w:val="3154B06C"/>
    <w:lvl w:ilvl="0" w:tplc="1FA2EC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F184597"/>
    <w:multiLevelType w:val="hybridMultilevel"/>
    <w:tmpl w:val="C6285ECA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4" w15:restartNumberingAfterBreak="0">
    <w:nsid w:val="6F8A4E77"/>
    <w:multiLevelType w:val="hybridMultilevel"/>
    <w:tmpl w:val="C7EE8310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5" w15:restartNumberingAfterBreak="0">
    <w:nsid w:val="719F3DFE"/>
    <w:multiLevelType w:val="singleLevel"/>
    <w:tmpl w:val="BE6E3D3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6" w15:restartNumberingAfterBreak="0">
    <w:nsid w:val="72637D64"/>
    <w:multiLevelType w:val="singleLevel"/>
    <w:tmpl w:val="BB1A77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7" w15:restartNumberingAfterBreak="0">
    <w:nsid w:val="72B42473"/>
    <w:multiLevelType w:val="singleLevel"/>
    <w:tmpl w:val="2B526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8" w15:restartNumberingAfterBreak="0">
    <w:nsid w:val="751D229D"/>
    <w:multiLevelType w:val="singleLevel"/>
    <w:tmpl w:val="DEBA2F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39" w15:restartNumberingAfterBreak="0">
    <w:nsid w:val="760B4EAB"/>
    <w:multiLevelType w:val="singleLevel"/>
    <w:tmpl w:val="9F7005B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40" w15:restartNumberingAfterBreak="0">
    <w:nsid w:val="76394476"/>
    <w:multiLevelType w:val="hybridMultilevel"/>
    <w:tmpl w:val="64BC15A6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1" w15:restartNumberingAfterBreak="0">
    <w:nsid w:val="7798585D"/>
    <w:multiLevelType w:val="hybridMultilevel"/>
    <w:tmpl w:val="7B54DA52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2" w15:restartNumberingAfterBreak="0">
    <w:nsid w:val="7E1533F0"/>
    <w:multiLevelType w:val="hybridMultilevel"/>
    <w:tmpl w:val="7694B10E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3" w15:restartNumberingAfterBreak="0">
    <w:nsid w:val="7E1A72C5"/>
    <w:multiLevelType w:val="hybridMultilevel"/>
    <w:tmpl w:val="8ADCC5DE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4" w15:restartNumberingAfterBreak="0">
    <w:nsid w:val="7E2364D3"/>
    <w:multiLevelType w:val="singleLevel"/>
    <w:tmpl w:val="778EEB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45" w15:restartNumberingAfterBreak="0">
    <w:nsid w:val="7ED75818"/>
    <w:multiLevelType w:val="hybridMultilevel"/>
    <w:tmpl w:val="BAE6A0D4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6" w15:restartNumberingAfterBreak="0">
    <w:nsid w:val="7F0539CC"/>
    <w:multiLevelType w:val="hybridMultilevel"/>
    <w:tmpl w:val="115EB578"/>
    <w:lvl w:ilvl="0" w:tplc="1FA2EC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30"/>
  </w:num>
  <w:num w:numId="2">
    <w:abstractNumId w:val="36"/>
  </w:num>
  <w:num w:numId="3">
    <w:abstractNumId w:val="20"/>
  </w:num>
  <w:num w:numId="4">
    <w:abstractNumId w:val="22"/>
  </w:num>
  <w:num w:numId="5">
    <w:abstractNumId w:val="12"/>
  </w:num>
  <w:num w:numId="6">
    <w:abstractNumId w:val="44"/>
  </w:num>
  <w:num w:numId="7">
    <w:abstractNumId w:val="21"/>
  </w:num>
  <w:num w:numId="8">
    <w:abstractNumId w:val="35"/>
  </w:num>
  <w:num w:numId="9">
    <w:abstractNumId w:val="38"/>
  </w:num>
  <w:num w:numId="10">
    <w:abstractNumId w:val="5"/>
  </w:num>
  <w:num w:numId="11">
    <w:abstractNumId w:val="11"/>
  </w:num>
  <w:num w:numId="12">
    <w:abstractNumId w:val="15"/>
  </w:num>
  <w:num w:numId="13">
    <w:abstractNumId w:val="13"/>
  </w:num>
  <w:num w:numId="14">
    <w:abstractNumId w:val="31"/>
  </w:num>
  <w:num w:numId="15">
    <w:abstractNumId w:val="2"/>
  </w:num>
  <w:num w:numId="16">
    <w:abstractNumId w:val="39"/>
  </w:num>
  <w:num w:numId="17">
    <w:abstractNumId w:val="23"/>
  </w:num>
  <w:num w:numId="18">
    <w:abstractNumId w:val="16"/>
  </w:num>
  <w:num w:numId="19">
    <w:abstractNumId w:val="29"/>
  </w:num>
  <w:num w:numId="20">
    <w:abstractNumId w:val="37"/>
  </w:num>
  <w:num w:numId="21">
    <w:abstractNumId w:val="4"/>
  </w:num>
  <w:num w:numId="22">
    <w:abstractNumId w:val="24"/>
  </w:num>
  <w:num w:numId="23">
    <w:abstractNumId w:val="8"/>
  </w:num>
  <w:num w:numId="24">
    <w:abstractNumId w:val="32"/>
  </w:num>
  <w:num w:numId="25">
    <w:abstractNumId w:val="1"/>
  </w:num>
  <w:num w:numId="26">
    <w:abstractNumId w:val="18"/>
  </w:num>
  <w:num w:numId="27">
    <w:abstractNumId w:val="41"/>
  </w:num>
  <w:num w:numId="28">
    <w:abstractNumId w:val="40"/>
  </w:num>
  <w:num w:numId="29">
    <w:abstractNumId w:val="0"/>
  </w:num>
  <w:num w:numId="30">
    <w:abstractNumId w:val="43"/>
  </w:num>
  <w:num w:numId="31">
    <w:abstractNumId w:val="10"/>
  </w:num>
  <w:num w:numId="32">
    <w:abstractNumId w:val="42"/>
  </w:num>
  <w:num w:numId="33">
    <w:abstractNumId w:val="33"/>
  </w:num>
  <w:num w:numId="34">
    <w:abstractNumId w:val="34"/>
  </w:num>
  <w:num w:numId="35">
    <w:abstractNumId w:val="19"/>
  </w:num>
  <w:num w:numId="36">
    <w:abstractNumId w:val="25"/>
  </w:num>
  <w:num w:numId="37">
    <w:abstractNumId w:val="45"/>
  </w:num>
  <w:num w:numId="38">
    <w:abstractNumId w:val="46"/>
  </w:num>
  <w:num w:numId="39">
    <w:abstractNumId w:val="14"/>
  </w:num>
  <w:num w:numId="40">
    <w:abstractNumId w:val="6"/>
  </w:num>
  <w:num w:numId="41">
    <w:abstractNumId w:val="9"/>
  </w:num>
  <w:num w:numId="42">
    <w:abstractNumId w:val="28"/>
  </w:num>
  <w:num w:numId="43">
    <w:abstractNumId w:val="17"/>
  </w:num>
  <w:num w:numId="44">
    <w:abstractNumId w:val="27"/>
  </w:num>
  <w:num w:numId="45">
    <w:abstractNumId w:val="26"/>
  </w:num>
  <w:num w:numId="46">
    <w:abstractNumId w:val="7"/>
  </w:num>
  <w:num w:numId="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C48"/>
    <w:rsid w:val="00011FF3"/>
    <w:rsid w:val="00012EA1"/>
    <w:rsid w:val="0002075B"/>
    <w:rsid w:val="00036CC0"/>
    <w:rsid w:val="000579D2"/>
    <w:rsid w:val="000764F2"/>
    <w:rsid w:val="000810E4"/>
    <w:rsid w:val="000817A9"/>
    <w:rsid w:val="00086460"/>
    <w:rsid w:val="00092F72"/>
    <w:rsid w:val="00096029"/>
    <w:rsid w:val="000A1786"/>
    <w:rsid w:val="000A1FA6"/>
    <w:rsid w:val="000B5F4B"/>
    <w:rsid w:val="000C7D1D"/>
    <w:rsid w:val="000D5935"/>
    <w:rsid w:val="000F10F3"/>
    <w:rsid w:val="0011278B"/>
    <w:rsid w:val="00114594"/>
    <w:rsid w:val="00123165"/>
    <w:rsid w:val="00126BF4"/>
    <w:rsid w:val="00147B96"/>
    <w:rsid w:val="00176257"/>
    <w:rsid w:val="001911DF"/>
    <w:rsid w:val="00194CE1"/>
    <w:rsid w:val="001A7B24"/>
    <w:rsid w:val="001D5EA3"/>
    <w:rsid w:val="001D7C94"/>
    <w:rsid w:val="001E01C3"/>
    <w:rsid w:val="001E036A"/>
    <w:rsid w:val="001E32CC"/>
    <w:rsid w:val="001F3B49"/>
    <w:rsid w:val="001F6A74"/>
    <w:rsid w:val="001F7A65"/>
    <w:rsid w:val="00204F35"/>
    <w:rsid w:val="002058D1"/>
    <w:rsid w:val="0022307E"/>
    <w:rsid w:val="00223C78"/>
    <w:rsid w:val="00224785"/>
    <w:rsid w:val="00236AD0"/>
    <w:rsid w:val="00243028"/>
    <w:rsid w:val="00251DB1"/>
    <w:rsid w:val="0026619D"/>
    <w:rsid w:val="00277F8B"/>
    <w:rsid w:val="002A770C"/>
    <w:rsid w:val="002C2C09"/>
    <w:rsid w:val="002C4D35"/>
    <w:rsid w:val="002F046C"/>
    <w:rsid w:val="002F463E"/>
    <w:rsid w:val="003277E7"/>
    <w:rsid w:val="0034266C"/>
    <w:rsid w:val="003520B5"/>
    <w:rsid w:val="00375916"/>
    <w:rsid w:val="00394B6E"/>
    <w:rsid w:val="003A76D7"/>
    <w:rsid w:val="003C15C1"/>
    <w:rsid w:val="003F150D"/>
    <w:rsid w:val="003F2B19"/>
    <w:rsid w:val="003F5243"/>
    <w:rsid w:val="003F6437"/>
    <w:rsid w:val="00406139"/>
    <w:rsid w:val="004152F4"/>
    <w:rsid w:val="00422E79"/>
    <w:rsid w:val="00423166"/>
    <w:rsid w:val="00441904"/>
    <w:rsid w:val="00466963"/>
    <w:rsid w:val="004732C9"/>
    <w:rsid w:val="00473CCC"/>
    <w:rsid w:val="00480B16"/>
    <w:rsid w:val="00485E1B"/>
    <w:rsid w:val="004916F9"/>
    <w:rsid w:val="004A4679"/>
    <w:rsid w:val="004B05BC"/>
    <w:rsid w:val="004B4C48"/>
    <w:rsid w:val="004B5022"/>
    <w:rsid w:val="004B5288"/>
    <w:rsid w:val="004B790B"/>
    <w:rsid w:val="004D305B"/>
    <w:rsid w:val="004F475C"/>
    <w:rsid w:val="00506961"/>
    <w:rsid w:val="005071C9"/>
    <w:rsid w:val="00516CEC"/>
    <w:rsid w:val="00521ED6"/>
    <w:rsid w:val="00523D45"/>
    <w:rsid w:val="00531F8B"/>
    <w:rsid w:val="00540C75"/>
    <w:rsid w:val="00557C75"/>
    <w:rsid w:val="00573DCB"/>
    <w:rsid w:val="005841CA"/>
    <w:rsid w:val="00591EC6"/>
    <w:rsid w:val="005A20A9"/>
    <w:rsid w:val="005A2430"/>
    <w:rsid w:val="005A6D87"/>
    <w:rsid w:val="005B5CFE"/>
    <w:rsid w:val="005C0898"/>
    <w:rsid w:val="005C1E68"/>
    <w:rsid w:val="005D12BC"/>
    <w:rsid w:val="005D7B18"/>
    <w:rsid w:val="005F0CA3"/>
    <w:rsid w:val="005F68C0"/>
    <w:rsid w:val="00616ED1"/>
    <w:rsid w:val="00620DBE"/>
    <w:rsid w:val="00627830"/>
    <w:rsid w:val="00627D65"/>
    <w:rsid w:val="00631CAF"/>
    <w:rsid w:val="006610D1"/>
    <w:rsid w:val="0066199C"/>
    <w:rsid w:val="00665277"/>
    <w:rsid w:val="00680368"/>
    <w:rsid w:val="00683F22"/>
    <w:rsid w:val="006B1A74"/>
    <w:rsid w:val="006D5611"/>
    <w:rsid w:val="007029A1"/>
    <w:rsid w:val="0070579C"/>
    <w:rsid w:val="007137EC"/>
    <w:rsid w:val="007348BC"/>
    <w:rsid w:val="00753F44"/>
    <w:rsid w:val="00755BE4"/>
    <w:rsid w:val="0076270D"/>
    <w:rsid w:val="007728D1"/>
    <w:rsid w:val="00783DC6"/>
    <w:rsid w:val="0078639E"/>
    <w:rsid w:val="007A487D"/>
    <w:rsid w:val="007A4B8D"/>
    <w:rsid w:val="007B5F2D"/>
    <w:rsid w:val="007C01F1"/>
    <w:rsid w:val="007C3152"/>
    <w:rsid w:val="007D1063"/>
    <w:rsid w:val="007D34C7"/>
    <w:rsid w:val="007D3832"/>
    <w:rsid w:val="007F1D78"/>
    <w:rsid w:val="00802211"/>
    <w:rsid w:val="00802AA7"/>
    <w:rsid w:val="008261B7"/>
    <w:rsid w:val="00826388"/>
    <w:rsid w:val="00832D32"/>
    <w:rsid w:val="00854A22"/>
    <w:rsid w:val="0086100D"/>
    <w:rsid w:val="00870858"/>
    <w:rsid w:val="00872B4F"/>
    <w:rsid w:val="00872F96"/>
    <w:rsid w:val="008A41DF"/>
    <w:rsid w:val="008B394F"/>
    <w:rsid w:val="008D18D0"/>
    <w:rsid w:val="008E61AD"/>
    <w:rsid w:val="00904380"/>
    <w:rsid w:val="0093479C"/>
    <w:rsid w:val="009428B4"/>
    <w:rsid w:val="00942953"/>
    <w:rsid w:val="00944712"/>
    <w:rsid w:val="00980AC5"/>
    <w:rsid w:val="00987661"/>
    <w:rsid w:val="009978CA"/>
    <w:rsid w:val="009A028A"/>
    <w:rsid w:val="009A3D05"/>
    <w:rsid w:val="009B2096"/>
    <w:rsid w:val="009B5F6E"/>
    <w:rsid w:val="009D59E6"/>
    <w:rsid w:val="009E0E88"/>
    <w:rsid w:val="00A14E2A"/>
    <w:rsid w:val="00A178A9"/>
    <w:rsid w:val="00A3136B"/>
    <w:rsid w:val="00A7789E"/>
    <w:rsid w:val="00AA50FA"/>
    <w:rsid w:val="00AB2A8B"/>
    <w:rsid w:val="00AE0E05"/>
    <w:rsid w:val="00AE0EBE"/>
    <w:rsid w:val="00AE291D"/>
    <w:rsid w:val="00AE2E79"/>
    <w:rsid w:val="00AF0029"/>
    <w:rsid w:val="00AF03BD"/>
    <w:rsid w:val="00AF21D4"/>
    <w:rsid w:val="00B00825"/>
    <w:rsid w:val="00B06552"/>
    <w:rsid w:val="00B11146"/>
    <w:rsid w:val="00B12FDC"/>
    <w:rsid w:val="00B14F93"/>
    <w:rsid w:val="00B24DA2"/>
    <w:rsid w:val="00B428CD"/>
    <w:rsid w:val="00B56934"/>
    <w:rsid w:val="00B66BBB"/>
    <w:rsid w:val="00B67A43"/>
    <w:rsid w:val="00B7636F"/>
    <w:rsid w:val="00BC5512"/>
    <w:rsid w:val="00BC780D"/>
    <w:rsid w:val="00BD5599"/>
    <w:rsid w:val="00C468D9"/>
    <w:rsid w:val="00C53C89"/>
    <w:rsid w:val="00C77B99"/>
    <w:rsid w:val="00C8355B"/>
    <w:rsid w:val="00C91A83"/>
    <w:rsid w:val="00CA0EAC"/>
    <w:rsid w:val="00CA34AD"/>
    <w:rsid w:val="00CC7D95"/>
    <w:rsid w:val="00CD4871"/>
    <w:rsid w:val="00CD6689"/>
    <w:rsid w:val="00CD6EE7"/>
    <w:rsid w:val="00CE6748"/>
    <w:rsid w:val="00CF39CB"/>
    <w:rsid w:val="00D02A55"/>
    <w:rsid w:val="00D05101"/>
    <w:rsid w:val="00D0601E"/>
    <w:rsid w:val="00D151EF"/>
    <w:rsid w:val="00D17878"/>
    <w:rsid w:val="00D52F4C"/>
    <w:rsid w:val="00DB12E8"/>
    <w:rsid w:val="00DC32C0"/>
    <w:rsid w:val="00DF19BE"/>
    <w:rsid w:val="00DF426A"/>
    <w:rsid w:val="00E00D80"/>
    <w:rsid w:val="00E0295D"/>
    <w:rsid w:val="00E161DC"/>
    <w:rsid w:val="00E245C5"/>
    <w:rsid w:val="00E32C80"/>
    <w:rsid w:val="00E55D4F"/>
    <w:rsid w:val="00E64363"/>
    <w:rsid w:val="00E70514"/>
    <w:rsid w:val="00E832E4"/>
    <w:rsid w:val="00E86915"/>
    <w:rsid w:val="00EA09B4"/>
    <w:rsid w:val="00EC6169"/>
    <w:rsid w:val="00ED3D4F"/>
    <w:rsid w:val="00EF1B99"/>
    <w:rsid w:val="00F33680"/>
    <w:rsid w:val="00F37CAC"/>
    <w:rsid w:val="00FA66DA"/>
    <w:rsid w:val="00FB55BC"/>
    <w:rsid w:val="00FE1C6D"/>
    <w:rsid w:val="00FE5603"/>
    <w:rsid w:val="00FF1BD4"/>
    <w:rsid w:val="00FF6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03CBDF5-FC3F-AF41-B2C1-1C48C55C9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4B4C48"/>
    <w:pPr>
      <w:keepNext/>
      <w:shd w:val="clear" w:color="auto" w:fill="FFFFFF"/>
      <w:autoSpaceDE w:val="0"/>
      <w:autoSpaceDN w:val="0"/>
      <w:adjustRightInd w:val="0"/>
      <w:jc w:val="center"/>
      <w:outlineLvl w:val="0"/>
    </w:pPr>
    <w:rPr>
      <w:color w:val="000000"/>
      <w:sz w:val="28"/>
      <w:szCs w:val="20"/>
      <w:u w:val="single"/>
      <w:lang w:val="uk-UA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MTEquationSection">
    <w:name w:val="MTEquationSection"/>
    <w:basedOn w:val="a0"/>
    <w:rsid w:val="004B4C48"/>
    <w:rPr>
      <w:rFonts w:ascii="Times New Roman" w:hAnsi="Times New Roman"/>
      <w:noProof w:val="0"/>
      <w:vanish/>
      <w:color w:val="FF0000"/>
      <w:sz w:val="28"/>
      <w:lang w:val="uk-UA"/>
    </w:rPr>
  </w:style>
  <w:style w:type="paragraph" w:styleId="a3">
    <w:name w:val="List Paragraph"/>
    <w:basedOn w:val="a"/>
    <w:qFormat/>
    <w:rsid w:val="004B4C48"/>
    <w:pPr>
      <w:spacing w:after="200" w:line="276" w:lineRule="auto"/>
      <w:ind w:left="720"/>
      <w:contextualSpacing/>
    </w:pPr>
    <w:rPr>
      <w:szCs w:val="20"/>
    </w:rPr>
  </w:style>
  <w:style w:type="paragraph" w:styleId="a4">
    <w:name w:val="Body Text"/>
    <w:basedOn w:val="a"/>
    <w:rsid w:val="001F3B49"/>
    <w:pPr>
      <w:jc w:val="both"/>
    </w:pPr>
    <w:rPr>
      <w:szCs w:val="20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5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7.wmf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4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3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40.bin"/><Relationship Id="rId444" Type="http://schemas.openxmlformats.org/officeDocument/2006/relationships/image" Target="media/image216.wmf"/><Relationship Id="rId486" Type="http://schemas.openxmlformats.org/officeDocument/2006/relationships/image" Target="media/image237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8.wmf"/><Relationship Id="rId388" Type="http://schemas.openxmlformats.org/officeDocument/2006/relationships/image" Target="media/image188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9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0.bin"/><Relationship Id="rId497" Type="http://schemas.openxmlformats.org/officeDocument/2006/relationships/image" Target="media/image24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4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image" Target="media/image178.wmf"/><Relationship Id="rId172" Type="http://schemas.openxmlformats.org/officeDocument/2006/relationships/image" Target="media/image8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oleObject" Target="embeddings/oleObject254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image" Target="media/image238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48" Type="http://schemas.openxmlformats.org/officeDocument/2006/relationships/image" Target="media/image169.wmf"/><Relationship Id="rId369" Type="http://schemas.openxmlformats.org/officeDocument/2006/relationships/oleObject" Target="embeddings/oleObject187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4.wmf"/><Relationship Id="rId415" Type="http://schemas.openxmlformats.org/officeDocument/2006/relationships/oleObject" Target="embeddings/oleObject210.bin"/><Relationship Id="rId436" Type="http://schemas.openxmlformats.org/officeDocument/2006/relationships/image" Target="media/image212.wmf"/><Relationship Id="rId457" Type="http://schemas.openxmlformats.org/officeDocument/2006/relationships/oleObject" Target="embeddings/oleObject231.bin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1.bin"/><Relationship Id="rId478" Type="http://schemas.openxmlformats.org/officeDocument/2006/relationships/image" Target="media/image233.wmf"/><Relationship Id="rId499" Type="http://schemas.openxmlformats.org/officeDocument/2006/relationships/image" Target="media/image24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70.bin"/><Relationship Id="rId359" Type="http://schemas.openxmlformats.org/officeDocument/2006/relationships/image" Target="media/image174.wmf"/><Relationship Id="rId503" Type="http://schemas.openxmlformats.org/officeDocument/2006/relationships/fontTable" Target="fontTable.xml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370" Type="http://schemas.openxmlformats.org/officeDocument/2006/relationships/image" Target="media/image179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26" Type="http://schemas.openxmlformats.org/officeDocument/2006/relationships/image" Target="media/image207.wmf"/><Relationship Id="rId447" Type="http://schemas.openxmlformats.org/officeDocument/2006/relationships/oleObject" Target="embeddings/oleObject22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468" Type="http://schemas.openxmlformats.org/officeDocument/2006/relationships/image" Target="media/image228.wmf"/><Relationship Id="rId489" Type="http://schemas.openxmlformats.org/officeDocument/2006/relationships/oleObject" Target="embeddings/oleObject24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5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2.bin"/><Relationship Id="rId381" Type="http://schemas.openxmlformats.org/officeDocument/2006/relationships/oleObject" Target="embeddings/oleObject193.bin"/><Relationship Id="rId416" Type="http://schemas.openxmlformats.org/officeDocument/2006/relationships/image" Target="media/image202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1.bin"/><Relationship Id="rId458" Type="http://schemas.openxmlformats.org/officeDocument/2006/relationships/image" Target="media/image223.wmf"/><Relationship Id="rId479" Type="http://schemas.openxmlformats.org/officeDocument/2006/relationships/oleObject" Target="embeddings/oleObject2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5.wmf"/><Relationship Id="rId490" Type="http://schemas.openxmlformats.org/officeDocument/2006/relationships/oleObject" Target="embeddings/oleObject248.bin"/><Relationship Id="rId504" Type="http://schemas.openxmlformats.org/officeDocument/2006/relationships/theme" Target="theme/theme1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8.bin"/><Relationship Id="rId406" Type="http://schemas.openxmlformats.org/officeDocument/2006/relationships/image" Target="media/image197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0.wmf"/><Relationship Id="rId427" Type="http://schemas.openxmlformats.org/officeDocument/2006/relationships/oleObject" Target="embeddings/oleObject216.bin"/><Relationship Id="rId448" Type="http://schemas.openxmlformats.org/officeDocument/2006/relationships/image" Target="media/image218.wmf"/><Relationship Id="rId469" Type="http://schemas.openxmlformats.org/officeDocument/2006/relationships/oleObject" Target="embeddings/oleObject23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5.wmf"/><Relationship Id="rId196" Type="http://schemas.openxmlformats.org/officeDocument/2006/relationships/image" Target="media/image96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85.wmf"/><Relationship Id="rId417" Type="http://schemas.openxmlformats.org/officeDocument/2006/relationships/oleObject" Target="embeddings/oleObject211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3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5.wmf"/><Relationship Id="rId470" Type="http://schemas.openxmlformats.org/officeDocument/2006/relationships/image" Target="media/image229.wmf"/><Relationship Id="rId491" Type="http://schemas.openxmlformats.org/officeDocument/2006/relationships/image" Target="media/image23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28" Type="http://schemas.openxmlformats.org/officeDocument/2006/relationships/image" Target="media/image208.wmf"/><Relationship Id="rId449" Type="http://schemas.openxmlformats.org/officeDocument/2006/relationships/oleObject" Target="embeddings/oleObject227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4.wmf"/><Relationship Id="rId481" Type="http://schemas.openxmlformats.org/officeDocument/2006/relationships/oleObject" Target="embeddings/oleObject2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3.bin"/><Relationship Id="rId383" Type="http://schemas.openxmlformats.org/officeDocument/2006/relationships/oleObject" Target="embeddings/oleObject194.bin"/><Relationship Id="rId418" Type="http://schemas.openxmlformats.org/officeDocument/2006/relationships/image" Target="media/image203.wmf"/><Relationship Id="rId439" Type="http://schemas.openxmlformats.org/officeDocument/2006/relationships/oleObject" Target="embeddings/oleObject222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4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1.wmf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9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440" Type="http://schemas.openxmlformats.org/officeDocument/2006/relationships/image" Target="media/image21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oleObject" Target="embeddings/oleObject233.bin"/><Relationship Id="rId482" Type="http://schemas.openxmlformats.org/officeDocument/2006/relationships/image" Target="media/image23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6.wmf"/><Relationship Id="rId384" Type="http://schemas.openxmlformats.org/officeDocument/2006/relationships/image" Target="media/image186.wmf"/><Relationship Id="rId419" Type="http://schemas.openxmlformats.org/officeDocument/2006/relationships/oleObject" Target="embeddings/oleObject212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28.bin"/><Relationship Id="rId472" Type="http://schemas.openxmlformats.org/officeDocument/2006/relationships/image" Target="media/image230.wmf"/><Relationship Id="rId493" Type="http://schemas.openxmlformats.org/officeDocument/2006/relationships/image" Target="media/image2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78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41" Type="http://schemas.openxmlformats.org/officeDocument/2006/relationships/oleObject" Target="embeddings/oleObject223.bin"/><Relationship Id="rId462" Type="http://schemas.openxmlformats.org/officeDocument/2006/relationships/image" Target="media/image225.wmf"/><Relationship Id="rId483" Type="http://schemas.openxmlformats.org/officeDocument/2006/relationships/oleObject" Target="embeddings/oleObject24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3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9.wmf"/><Relationship Id="rId385" Type="http://schemas.openxmlformats.org/officeDocument/2006/relationships/oleObject" Target="embeddings/oleObject195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8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9.bin"/><Relationship Id="rId494" Type="http://schemas.openxmlformats.org/officeDocument/2006/relationships/oleObject" Target="embeddings/oleObject25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2.wmf"/><Relationship Id="rId354" Type="http://schemas.openxmlformats.org/officeDocument/2006/relationships/image" Target="media/image17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90.bin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3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4.bin"/><Relationship Id="rId484" Type="http://schemas.openxmlformats.org/officeDocument/2006/relationships/image" Target="media/image236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7.wmf"/><Relationship Id="rId344" Type="http://schemas.openxmlformats.org/officeDocument/2006/relationships/image" Target="media/image1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7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8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9.bin"/><Relationship Id="rId474" Type="http://schemas.openxmlformats.org/officeDocument/2006/relationships/image" Target="media/image231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52.wmf"/><Relationship Id="rId495" Type="http://schemas.openxmlformats.org/officeDocument/2006/relationships/image" Target="media/image24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6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6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200.wmf"/><Relationship Id="rId107" Type="http://schemas.openxmlformats.org/officeDocument/2006/relationships/image" Target="media/image52.wmf"/><Relationship Id="rId289" Type="http://schemas.openxmlformats.org/officeDocument/2006/relationships/image" Target="media/image140.wmf"/><Relationship Id="rId454" Type="http://schemas.openxmlformats.org/officeDocument/2006/relationships/image" Target="media/image221.wmf"/><Relationship Id="rId496" Type="http://schemas.openxmlformats.org/officeDocument/2006/relationships/oleObject" Target="embeddings/oleObject25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3.wmf"/><Relationship Id="rId398" Type="http://schemas.openxmlformats.org/officeDocument/2006/relationships/image" Target="media/image193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9.bin"/><Relationship Id="rId501" Type="http://schemas.openxmlformats.org/officeDocument/2006/relationships/image" Target="media/image244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4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7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5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oleObject" Target="embeddings/oleObject25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81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6.bin"/><Relationship Id="rId271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0</Pages>
  <Words>7078</Words>
  <Characters>40347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ціональний технічний інститут України “Київський політехнічний інститут”</vt:lpstr>
    </vt:vector>
  </TitlesOfParts>
  <Company>Home</Company>
  <LinksUpToDate>false</LinksUpToDate>
  <CharactersWithSpaces>47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ціональний технічний інститут України “Київський політехнічний інститут”</dc:title>
  <dc:subject/>
  <dc:creator>Сашулька</dc:creator>
  <cp:keywords/>
  <dc:description/>
  <cp:lastModifiedBy>Lytvyniuk Dima</cp:lastModifiedBy>
  <cp:revision>2</cp:revision>
  <cp:lastPrinted>2013-06-13T14:01:00Z</cp:lastPrinted>
  <dcterms:created xsi:type="dcterms:W3CDTF">2016-05-26T10:32:00Z</dcterms:created>
  <dcterms:modified xsi:type="dcterms:W3CDTF">2016-05-26T10:32:00Z</dcterms:modified>
</cp:coreProperties>
</file>